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83" r:id="rId3"/>
    <p:sldId id="270" r:id="rId4"/>
    <p:sldId id="284" r:id="rId5"/>
    <p:sldId id="287" r:id="rId6"/>
    <p:sldId id="290" r:id="rId7"/>
    <p:sldId id="268" r:id="rId8"/>
    <p:sldId id="300" r:id="rId9"/>
    <p:sldId id="289" r:id="rId10"/>
    <p:sldId id="272" r:id="rId11"/>
    <p:sldId id="280" r:id="rId12"/>
    <p:sldId id="285" r:id="rId13"/>
    <p:sldId id="301" r:id="rId14"/>
    <p:sldId id="277" r:id="rId15"/>
    <p:sldId id="302" r:id="rId16"/>
    <p:sldId id="271" r:id="rId17"/>
    <p:sldId id="299" r:id="rId18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4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496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e, Ling" userId="d1c05eed-3d7f-40bd-bee3-59efee68a89a" providerId="ADAL" clId="{831C67E3-9B32-4A25-B7EA-60A4277B26CA}"/>
    <pc:docChg chg="undo custSel addSld delSld modSld sldOrd">
      <pc:chgData name="Ge, Ling" userId="d1c05eed-3d7f-40bd-bee3-59efee68a89a" providerId="ADAL" clId="{831C67E3-9B32-4A25-B7EA-60A4277B26CA}" dt="2023-02-20T19:45:22.872" v="3167" actId="20577"/>
      <pc:docMkLst>
        <pc:docMk/>
      </pc:docMkLst>
      <pc:sldChg chg="del">
        <pc:chgData name="Ge, Ling" userId="d1c05eed-3d7f-40bd-bee3-59efee68a89a" providerId="ADAL" clId="{831C67E3-9B32-4A25-B7EA-60A4277B26CA}" dt="2023-02-13T18:51:39.262" v="2873" actId="47"/>
        <pc:sldMkLst>
          <pc:docMk/>
          <pc:sldMk cId="3423809895" sldId="265"/>
        </pc:sldMkLst>
      </pc:sldChg>
      <pc:sldChg chg="addSp delSp modSp mod">
        <pc:chgData name="Ge, Ling" userId="d1c05eed-3d7f-40bd-bee3-59efee68a89a" providerId="ADAL" clId="{831C67E3-9B32-4A25-B7EA-60A4277B26CA}" dt="2023-02-13T05:26:51.017" v="113" actId="1076"/>
        <pc:sldMkLst>
          <pc:docMk/>
          <pc:sldMk cId="2566413575" sldId="270"/>
        </pc:sldMkLst>
        <pc:spChg chg="mod">
          <ac:chgData name="Ge, Ling" userId="d1c05eed-3d7f-40bd-bee3-59efee68a89a" providerId="ADAL" clId="{831C67E3-9B32-4A25-B7EA-60A4277B26CA}" dt="2023-02-13T05:26:16.796" v="107" actId="20577"/>
          <ac:spMkLst>
            <pc:docMk/>
            <pc:sldMk cId="2566413575" sldId="270"/>
            <ac:spMk id="2" creationId="{00000000-0000-0000-0000-000000000000}"/>
          </ac:spMkLst>
        </pc:spChg>
        <pc:spChg chg="add mod">
          <ac:chgData name="Ge, Ling" userId="d1c05eed-3d7f-40bd-bee3-59efee68a89a" providerId="ADAL" clId="{831C67E3-9B32-4A25-B7EA-60A4277B26CA}" dt="2023-02-13T05:26:51.017" v="113" actId="1076"/>
          <ac:spMkLst>
            <pc:docMk/>
            <pc:sldMk cId="2566413575" sldId="270"/>
            <ac:spMk id="3" creationId="{F8AA9284-B5BE-08DC-1398-BBC7D00EB42E}"/>
          </ac:spMkLst>
        </pc:spChg>
        <pc:spChg chg="del">
          <ac:chgData name="Ge, Ling" userId="d1c05eed-3d7f-40bd-bee3-59efee68a89a" providerId="ADAL" clId="{831C67E3-9B32-4A25-B7EA-60A4277B26CA}" dt="2023-02-13T05:26:20.878" v="108" actId="478"/>
          <ac:spMkLst>
            <pc:docMk/>
            <pc:sldMk cId="2566413575" sldId="270"/>
            <ac:spMk id="8" creationId="{6EDFBB4E-68A8-492E-CA9F-8B70553522F7}"/>
          </ac:spMkLst>
        </pc:spChg>
      </pc:sldChg>
      <pc:sldChg chg="addSp delSp modSp mod ord">
        <pc:chgData name="Ge, Ling" userId="d1c05eed-3d7f-40bd-bee3-59efee68a89a" providerId="ADAL" clId="{831C67E3-9B32-4A25-B7EA-60A4277B26CA}" dt="2023-02-13T19:19:08.437" v="3157" actId="20577"/>
        <pc:sldMkLst>
          <pc:docMk/>
          <pc:sldMk cId="1649003857" sldId="271"/>
        </pc:sldMkLst>
        <pc:spChg chg="mod">
          <ac:chgData name="Ge, Ling" userId="d1c05eed-3d7f-40bd-bee3-59efee68a89a" providerId="ADAL" clId="{831C67E3-9B32-4A25-B7EA-60A4277B26CA}" dt="2023-02-13T19:16:27.906" v="2965" actId="20577"/>
          <ac:spMkLst>
            <pc:docMk/>
            <pc:sldMk cId="1649003857" sldId="271"/>
            <ac:spMk id="2" creationId="{00000000-0000-0000-0000-000000000000}"/>
          </ac:spMkLst>
        </pc:spChg>
        <pc:spChg chg="mod">
          <ac:chgData name="Ge, Ling" userId="d1c05eed-3d7f-40bd-bee3-59efee68a89a" providerId="ADAL" clId="{831C67E3-9B32-4A25-B7EA-60A4277B26CA}" dt="2023-02-13T19:19:08.437" v="3157" actId="20577"/>
          <ac:spMkLst>
            <pc:docMk/>
            <pc:sldMk cId="1649003857" sldId="271"/>
            <ac:spMk id="3" creationId="{00000000-0000-0000-0000-000000000000}"/>
          </ac:spMkLst>
        </pc:spChg>
        <pc:spChg chg="add del mod">
          <ac:chgData name="Ge, Ling" userId="d1c05eed-3d7f-40bd-bee3-59efee68a89a" providerId="ADAL" clId="{831C67E3-9B32-4A25-B7EA-60A4277B26CA}" dt="2023-02-13T19:16:01.867" v="2956"/>
          <ac:spMkLst>
            <pc:docMk/>
            <pc:sldMk cId="1649003857" sldId="271"/>
            <ac:spMk id="4" creationId="{4229AA76-43D1-229D-A763-39BBA9AD43FB}"/>
          </ac:spMkLst>
        </pc:spChg>
        <pc:picChg chg="del">
          <ac:chgData name="Ge, Ling" userId="d1c05eed-3d7f-40bd-bee3-59efee68a89a" providerId="ADAL" clId="{831C67E3-9B32-4A25-B7EA-60A4277B26CA}" dt="2023-02-13T19:15:35.145" v="2939" actId="478"/>
          <ac:picMkLst>
            <pc:docMk/>
            <pc:sldMk cId="1649003857" sldId="271"/>
            <ac:picMk id="6" creationId="{7AE99869-D327-2C4D-E377-FA361EDBA882}"/>
          </ac:picMkLst>
        </pc:picChg>
      </pc:sldChg>
      <pc:sldChg chg="addSp delSp modSp mod">
        <pc:chgData name="Ge, Ling" userId="d1c05eed-3d7f-40bd-bee3-59efee68a89a" providerId="ADAL" clId="{831C67E3-9B32-4A25-B7EA-60A4277B26CA}" dt="2023-02-13T18:40:40.054" v="1839" actId="1076"/>
        <pc:sldMkLst>
          <pc:docMk/>
          <pc:sldMk cId="4184155871" sldId="272"/>
        </pc:sldMkLst>
        <pc:spChg chg="mod">
          <ac:chgData name="Ge, Ling" userId="d1c05eed-3d7f-40bd-bee3-59efee68a89a" providerId="ADAL" clId="{831C67E3-9B32-4A25-B7EA-60A4277B26CA}" dt="2023-02-13T18:40:40.054" v="1839" actId="1076"/>
          <ac:spMkLst>
            <pc:docMk/>
            <pc:sldMk cId="4184155871" sldId="272"/>
            <ac:spMk id="4" creationId="{FFCF435F-9132-9594-D5E9-000661535856}"/>
          </ac:spMkLst>
        </pc:spChg>
        <pc:spChg chg="mod">
          <ac:chgData name="Ge, Ling" userId="d1c05eed-3d7f-40bd-bee3-59efee68a89a" providerId="ADAL" clId="{831C67E3-9B32-4A25-B7EA-60A4277B26CA}" dt="2023-02-13T18:40:03.878" v="1832" actId="1076"/>
          <ac:spMkLst>
            <pc:docMk/>
            <pc:sldMk cId="4184155871" sldId="272"/>
            <ac:spMk id="5" creationId="{DFA83EAB-9F9E-03BD-8A0E-B23A5B223C38}"/>
          </ac:spMkLst>
        </pc:spChg>
        <pc:spChg chg="mod">
          <ac:chgData name="Ge, Ling" userId="d1c05eed-3d7f-40bd-bee3-59efee68a89a" providerId="ADAL" clId="{831C67E3-9B32-4A25-B7EA-60A4277B26CA}" dt="2023-02-13T18:40:15.132" v="1834" actId="1076"/>
          <ac:spMkLst>
            <pc:docMk/>
            <pc:sldMk cId="4184155871" sldId="272"/>
            <ac:spMk id="7" creationId="{9B9282AC-93D1-CFB1-0C72-70093B71CA65}"/>
          </ac:spMkLst>
        </pc:spChg>
        <pc:spChg chg="mod">
          <ac:chgData name="Ge, Ling" userId="d1c05eed-3d7f-40bd-bee3-59efee68a89a" providerId="ADAL" clId="{831C67E3-9B32-4A25-B7EA-60A4277B26CA}" dt="2023-02-13T18:40:37.350" v="1838" actId="1076"/>
          <ac:spMkLst>
            <pc:docMk/>
            <pc:sldMk cId="4184155871" sldId="272"/>
            <ac:spMk id="8" creationId="{BA36E7C4-51D2-65F6-B788-497908FF7FE1}"/>
          </ac:spMkLst>
        </pc:spChg>
        <pc:spChg chg="mod">
          <ac:chgData name="Ge, Ling" userId="d1c05eed-3d7f-40bd-bee3-59efee68a89a" providerId="ADAL" clId="{831C67E3-9B32-4A25-B7EA-60A4277B26CA}" dt="2023-02-13T18:40:17.976" v="1835" actId="1035"/>
          <ac:spMkLst>
            <pc:docMk/>
            <pc:sldMk cId="4184155871" sldId="272"/>
            <ac:spMk id="9" creationId="{EAB856C2-B4C5-EDEF-B056-1F7F68892C0E}"/>
          </ac:spMkLst>
        </pc:spChg>
        <pc:spChg chg="mod">
          <ac:chgData name="Ge, Ling" userId="d1c05eed-3d7f-40bd-bee3-59efee68a89a" providerId="ADAL" clId="{831C67E3-9B32-4A25-B7EA-60A4277B26CA}" dt="2023-02-13T18:39:51.113" v="1829" actId="1076"/>
          <ac:spMkLst>
            <pc:docMk/>
            <pc:sldMk cId="4184155871" sldId="272"/>
            <ac:spMk id="12" creationId="{CEF9D199-BA52-FDEE-2E18-F2D431BD6AED}"/>
          </ac:spMkLst>
        </pc:spChg>
        <pc:spChg chg="mod">
          <ac:chgData name="Ge, Ling" userId="d1c05eed-3d7f-40bd-bee3-59efee68a89a" providerId="ADAL" clId="{831C67E3-9B32-4A25-B7EA-60A4277B26CA}" dt="2023-02-13T18:40:25.069" v="1836" actId="1076"/>
          <ac:spMkLst>
            <pc:docMk/>
            <pc:sldMk cId="4184155871" sldId="272"/>
            <ac:spMk id="16" creationId="{0A6407A9-8C81-102A-16CE-CBACCA900ED5}"/>
          </ac:spMkLst>
        </pc:spChg>
        <pc:spChg chg="del">
          <ac:chgData name="Ge, Ling" userId="d1c05eed-3d7f-40bd-bee3-59efee68a89a" providerId="ADAL" clId="{831C67E3-9B32-4A25-B7EA-60A4277B26CA}" dt="2023-02-13T16:21:25.937" v="978" actId="478"/>
          <ac:spMkLst>
            <pc:docMk/>
            <pc:sldMk cId="4184155871" sldId="272"/>
            <ac:spMk id="20" creationId="{4E693970-EF2A-4499-03BC-266DCBC585D0}"/>
          </ac:spMkLst>
        </pc:spChg>
        <pc:grpChg chg="del">
          <ac:chgData name="Ge, Ling" userId="d1c05eed-3d7f-40bd-bee3-59efee68a89a" providerId="ADAL" clId="{831C67E3-9B32-4A25-B7EA-60A4277B26CA}" dt="2023-02-13T16:19:38.710" v="910" actId="478"/>
          <ac:grpSpMkLst>
            <pc:docMk/>
            <pc:sldMk cId="4184155871" sldId="272"/>
            <ac:grpSpMk id="19" creationId="{7963AA04-57F5-C819-6B06-7709C9C476B5}"/>
          </ac:grpSpMkLst>
        </pc:grpChg>
        <pc:picChg chg="add del mod">
          <ac:chgData name="Ge, Ling" userId="d1c05eed-3d7f-40bd-bee3-59efee68a89a" providerId="ADAL" clId="{831C67E3-9B32-4A25-B7EA-60A4277B26CA}" dt="2023-02-13T17:52:15.047" v="1148" actId="478"/>
          <ac:picMkLst>
            <pc:docMk/>
            <pc:sldMk cId="4184155871" sldId="272"/>
            <ac:picMk id="6" creationId="{92F35C8E-A35B-0F52-4FF6-EB466E4E784B}"/>
          </ac:picMkLst>
        </pc:picChg>
        <pc:picChg chg="add mod">
          <ac:chgData name="Ge, Ling" userId="d1c05eed-3d7f-40bd-bee3-59efee68a89a" providerId="ADAL" clId="{831C67E3-9B32-4A25-B7EA-60A4277B26CA}" dt="2023-02-13T17:52:36.494" v="1197" actId="1076"/>
          <ac:picMkLst>
            <pc:docMk/>
            <pc:sldMk cId="4184155871" sldId="272"/>
            <ac:picMk id="13" creationId="{E68F1D65-1C57-14FE-4DF8-4E9E926819E4}"/>
          </ac:picMkLst>
        </pc:picChg>
        <pc:picChg chg="del">
          <ac:chgData name="Ge, Ling" userId="d1c05eed-3d7f-40bd-bee3-59efee68a89a" providerId="ADAL" clId="{831C67E3-9B32-4A25-B7EA-60A4277B26CA}" dt="2023-02-13T16:19:17.642" v="904" actId="478"/>
          <ac:picMkLst>
            <pc:docMk/>
            <pc:sldMk cId="4184155871" sldId="272"/>
            <ac:picMk id="18" creationId="{4A5DECCA-587A-E3B0-BF46-A5AD643A1616}"/>
          </ac:picMkLst>
        </pc:picChg>
      </pc:sldChg>
      <pc:sldChg chg="addSp modSp mod">
        <pc:chgData name="Ge, Ling" userId="d1c05eed-3d7f-40bd-bee3-59efee68a89a" providerId="ADAL" clId="{831C67E3-9B32-4A25-B7EA-60A4277B26CA}" dt="2023-02-13T18:51:05.475" v="2871" actId="1076"/>
        <pc:sldMkLst>
          <pc:docMk/>
          <pc:sldMk cId="485740035" sldId="277"/>
        </pc:sldMkLst>
        <pc:spChg chg="mod">
          <ac:chgData name="Ge, Ling" userId="d1c05eed-3d7f-40bd-bee3-59efee68a89a" providerId="ADAL" clId="{831C67E3-9B32-4A25-B7EA-60A4277B26CA}" dt="2023-02-13T18:42:45.708" v="1875" actId="20577"/>
          <ac:spMkLst>
            <pc:docMk/>
            <pc:sldMk cId="485740035" sldId="277"/>
            <ac:spMk id="2" creationId="{00000000-0000-0000-0000-000000000000}"/>
          </ac:spMkLst>
        </pc:spChg>
        <pc:spChg chg="mod">
          <ac:chgData name="Ge, Ling" userId="d1c05eed-3d7f-40bd-bee3-59efee68a89a" providerId="ADAL" clId="{831C67E3-9B32-4A25-B7EA-60A4277B26CA}" dt="2023-02-13T18:51:05.475" v="2871" actId="1076"/>
          <ac:spMkLst>
            <pc:docMk/>
            <pc:sldMk cId="485740035" sldId="277"/>
            <ac:spMk id="3" creationId="{00000000-0000-0000-0000-000000000000}"/>
          </ac:spMkLst>
        </pc:spChg>
        <pc:picChg chg="add mod">
          <ac:chgData name="Ge, Ling" userId="d1c05eed-3d7f-40bd-bee3-59efee68a89a" providerId="ADAL" clId="{831C67E3-9B32-4A25-B7EA-60A4277B26CA}" dt="2023-02-13T18:50:55.372" v="2866" actId="1076"/>
          <ac:picMkLst>
            <pc:docMk/>
            <pc:sldMk cId="485740035" sldId="277"/>
            <ac:picMk id="5" creationId="{3EC663D4-A60D-7281-8D4D-AE761096889A}"/>
          </ac:picMkLst>
        </pc:picChg>
      </pc:sldChg>
      <pc:sldChg chg="del">
        <pc:chgData name="Ge, Ling" userId="d1c05eed-3d7f-40bd-bee3-59efee68a89a" providerId="ADAL" clId="{831C67E3-9B32-4A25-B7EA-60A4277B26CA}" dt="2023-02-13T18:39:06.913" v="1825" actId="47"/>
        <pc:sldMkLst>
          <pc:docMk/>
          <pc:sldMk cId="1769329728" sldId="279"/>
        </pc:sldMkLst>
      </pc:sldChg>
      <pc:sldChg chg="modSp">
        <pc:chgData name="Ge, Ling" userId="d1c05eed-3d7f-40bd-bee3-59efee68a89a" providerId="ADAL" clId="{831C67E3-9B32-4A25-B7EA-60A4277B26CA}" dt="2023-02-13T17:56:53.827" v="1203" actId="20577"/>
        <pc:sldMkLst>
          <pc:docMk/>
          <pc:sldMk cId="1427878622" sldId="280"/>
        </pc:sldMkLst>
        <pc:graphicFrameChg chg="mod">
          <ac:chgData name="Ge, Ling" userId="d1c05eed-3d7f-40bd-bee3-59efee68a89a" providerId="ADAL" clId="{831C67E3-9B32-4A25-B7EA-60A4277B26CA}" dt="2023-02-13T17:56:53.827" v="1203" actId="20577"/>
          <ac:graphicFrameMkLst>
            <pc:docMk/>
            <pc:sldMk cId="1427878622" sldId="280"/>
            <ac:graphicFrameMk id="8" creationId="{E9A478E0-D4F4-7904-6E6F-CCABC4EF4CF7}"/>
          </ac:graphicFrameMkLst>
        </pc:graphicFrameChg>
      </pc:sldChg>
      <pc:sldChg chg="addSp delSp modSp mod">
        <pc:chgData name="Ge, Ling" userId="d1c05eed-3d7f-40bd-bee3-59efee68a89a" providerId="ADAL" clId="{831C67E3-9B32-4A25-B7EA-60A4277B26CA}" dt="2023-02-13T05:26:05.044" v="93" actId="478"/>
        <pc:sldMkLst>
          <pc:docMk/>
          <pc:sldMk cId="3214179361" sldId="283"/>
        </pc:sldMkLst>
        <pc:spChg chg="mod">
          <ac:chgData name="Ge, Ling" userId="d1c05eed-3d7f-40bd-bee3-59efee68a89a" providerId="ADAL" clId="{831C67E3-9B32-4A25-B7EA-60A4277B26CA}" dt="2023-02-13T05:12:16.208" v="29" actId="20577"/>
          <ac:spMkLst>
            <pc:docMk/>
            <pc:sldMk cId="3214179361" sldId="283"/>
            <ac:spMk id="2" creationId="{943CE653-3293-8C80-4E40-421DFEF37387}"/>
          </ac:spMkLst>
        </pc:spChg>
        <pc:spChg chg="add del mod">
          <ac:chgData name="Ge, Ling" userId="d1c05eed-3d7f-40bd-bee3-59efee68a89a" providerId="ADAL" clId="{831C67E3-9B32-4A25-B7EA-60A4277B26CA}" dt="2023-02-13T05:26:05.044" v="93" actId="478"/>
          <ac:spMkLst>
            <pc:docMk/>
            <pc:sldMk cId="3214179361" sldId="283"/>
            <ac:spMk id="5" creationId="{4137C7AE-5A94-281F-5131-3991B313F87E}"/>
          </ac:spMkLst>
        </pc:spChg>
        <pc:graphicFrameChg chg="mod">
          <ac:chgData name="Ge, Ling" userId="d1c05eed-3d7f-40bd-bee3-59efee68a89a" providerId="ADAL" clId="{831C67E3-9B32-4A25-B7EA-60A4277B26CA}" dt="2023-02-13T05:12:41.869" v="57" actId="20577"/>
          <ac:graphicFrameMkLst>
            <pc:docMk/>
            <pc:sldMk cId="3214179361" sldId="283"/>
            <ac:graphicFrameMk id="4" creationId="{EDC3735A-E4FE-2E2A-A60D-42C487DB5F1E}"/>
          </ac:graphicFrameMkLst>
        </pc:graphicFrameChg>
      </pc:sldChg>
      <pc:sldChg chg="addSp delSp modSp mod">
        <pc:chgData name="Ge, Ling" userId="d1c05eed-3d7f-40bd-bee3-59efee68a89a" providerId="ADAL" clId="{831C67E3-9B32-4A25-B7EA-60A4277B26CA}" dt="2023-02-13T05:33:24.922" v="255"/>
        <pc:sldMkLst>
          <pc:docMk/>
          <pc:sldMk cId="3209892293" sldId="284"/>
        </pc:sldMkLst>
        <pc:spChg chg="mod">
          <ac:chgData name="Ge, Ling" userId="d1c05eed-3d7f-40bd-bee3-59efee68a89a" providerId="ADAL" clId="{831C67E3-9B32-4A25-B7EA-60A4277B26CA}" dt="2023-02-13T05:28:06.470" v="173" actId="20577"/>
          <ac:spMkLst>
            <pc:docMk/>
            <pc:sldMk cId="3209892293" sldId="284"/>
            <ac:spMk id="2" creationId="{DE5E8E45-2BAB-D913-2E84-9902EF690231}"/>
          </ac:spMkLst>
        </pc:spChg>
        <pc:spChg chg="del">
          <ac:chgData name="Ge, Ling" userId="d1c05eed-3d7f-40bd-bee3-59efee68a89a" providerId="ADAL" clId="{831C67E3-9B32-4A25-B7EA-60A4277B26CA}" dt="2023-02-13T05:28:11.483" v="174" actId="478"/>
          <ac:spMkLst>
            <pc:docMk/>
            <pc:sldMk cId="3209892293" sldId="284"/>
            <ac:spMk id="3" creationId="{7B186918-0941-CE60-399B-83A14ED902BA}"/>
          </ac:spMkLst>
        </pc:spChg>
        <pc:spChg chg="del">
          <ac:chgData name="Ge, Ling" userId="d1c05eed-3d7f-40bd-bee3-59efee68a89a" providerId="ADAL" clId="{831C67E3-9B32-4A25-B7EA-60A4277B26CA}" dt="2023-02-13T05:28:13.975" v="175" actId="478"/>
          <ac:spMkLst>
            <pc:docMk/>
            <pc:sldMk cId="3209892293" sldId="284"/>
            <ac:spMk id="4" creationId="{26A4B824-02E7-B6D6-583A-2FBF38473793}"/>
          </ac:spMkLst>
        </pc:spChg>
        <pc:spChg chg="add mod">
          <ac:chgData name="Ge, Ling" userId="d1c05eed-3d7f-40bd-bee3-59efee68a89a" providerId="ADAL" clId="{831C67E3-9B32-4A25-B7EA-60A4277B26CA}" dt="2023-02-13T05:32:02.363" v="253" actId="20577"/>
          <ac:spMkLst>
            <pc:docMk/>
            <pc:sldMk cId="3209892293" sldId="284"/>
            <ac:spMk id="5" creationId="{C8F5629A-C0FA-859C-A172-0FDE9EAA98DF}"/>
          </ac:spMkLst>
        </pc:spChg>
        <pc:spChg chg="add del mod">
          <ac:chgData name="Ge, Ling" userId="d1c05eed-3d7f-40bd-bee3-59efee68a89a" providerId="ADAL" clId="{831C67E3-9B32-4A25-B7EA-60A4277B26CA}" dt="2023-02-13T05:33:24.922" v="255"/>
          <ac:spMkLst>
            <pc:docMk/>
            <pc:sldMk cId="3209892293" sldId="284"/>
            <ac:spMk id="6" creationId="{15BB0957-0C94-9D58-FD95-CDBE18AC1625}"/>
          </ac:spMkLst>
        </pc:spChg>
      </pc:sldChg>
      <pc:sldChg chg="addSp delSp modSp mod">
        <pc:chgData name="Ge, Ling" userId="d1c05eed-3d7f-40bd-bee3-59efee68a89a" providerId="ADAL" clId="{831C67E3-9B32-4A25-B7EA-60A4277B26CA}" dt="2023-02-20T19:45:22.872" v="3167" actId="20577"/>
        <pc:sldMkLst>
          <pc:docMk/>
          <pc:sldMk cId="1677258803" sldId="285"/>
        </pc:sldMkLst>
        <pc:spChg chg="add del mod">
          <ac:chgData name="Ge, Ling" userId="d1c05eed-3d7f-40bd-bee3-59efee68a89a" providerId="ADAL" clId="{831C67E3-9B32-4A25-B7EA-60A4277B26CA}" dt="2023-02-13T18:01:21.413" v="1280"/>
          <ac:spMkLst>
            <pc:docMk/>
            <pc:sldMk cId="1677258803" sldId="285"/>
            <ac:spMk id="2" creationId="{B9092042-F03A-F54F-4500-8C5F88F52C50}"/>
          </ac:spMkLst>
        </pc:spChg>
        <pc:spChg chg="add del mod">
          <ac:chgData name="Ge, Ling" userId="d1c05eed-3d7f-40bd-bee3-59efee68a89a" providerId="ADAL" clId="{831C67E3-9B32-4A25-B7EA-60A4277B26CA}" dt="2023-02-20T19:45:22.872" v="3167" actId="20577"/>
          <ac:spMkLst>
            <pc:docMk/>
            <pc:sldMk cId="1677258803" sldId="285"/>
            <ac:spMk id="3" creationId="{7B113168-40FD-D870-8BD0-C4AFCB5F07F2}"/>
          </ac:spMkLst>
        </pc:spChg>
        <pc:spChg chg="add del mod">
          <ac:chgData name="Ge, Ling" userId="d1c05eed-3d7f-40bd-bee3-59efee68a89a" providerId="ADAL" clId="{831C67E3-9B32-4A25-B7EA-60A4277B26CA}" dt="2023-02-13T18:07:08.594" v="1459" actId="478"/>
          <ac:spMkLst>
            <pc:docMk/>
            <pc:sldMk cId="1677258803" sldId="285"/>
            <ac:spMk id="5" creationId="{CE25519D-8476-A287-3686-06237EBF301B}"/>
          </ac:spMkLst>
        </pc:spChg>
        <pc:spChg chg="add mod">
          <ac:chgData name="Ge, Ling" userId="d1c05eed-3d7f-40bd-bee3-59efee68a89a" providerId="ADAL" clId="{831C67E3-9B32-4A25-B7EA-60A4277B26CA}" dt="2023-02-13T18:18:15.850" v="1700" actId="1076"/>
          <ac:spMkLst>
            <pc:docMk/>
            <pc:sldMk cId="1677258803" sldId="285"/>
            <ac:spMk id="7" creationId="{41D10358-F70F-4512-4439-33BC6E8B356B}"/>
          </ac:spMkLst>
        </pc:spChg>
        <pc:spChg chg="add mod">
          <ac:chgData name="Ge, Ling" userId="d1c05eed-3d7f-40bd-bee3-59efee68a89a" providerId="ADAL" clId="{831C67E3-9B32-4A25-B7EA-60A4277B26CA}" dt="2023-02-13T18:14:19.712" v="1583" actId="6549"/>
          <ac:spMkLst>
            <pc:docMk/>
            <pc:sldMk cId="1677258803" sldId="285"/>
            <ac:spMk id="9" creationId="{6D1D3231-816A-C38C-C486-E135920F1825}"/>
          </ac:spMkLst>
        </pc:spChg>
        <pc:spChg chg="add del">
          <ac:chgData name="Ge, Ling" userId="d1c05eed-3d7f-40bd-bee3-59efee68a89a" providerId="ADAL" clId="{831C67E3-9B32-4A25-B7EA-60A4277B26CA}" dt="2023-02-13T18:15:10.762" v="1591" actId="478"/>
          <ac:spMkLst>
            <pc:docMk/>
            <pc:sldMk cId="1677258803" sldId="285"/>
            <ac:spMk id="11" creationId="{4297C2EA-B079-4C6D-8BD9-168533442838}"/>
          </ac:spMkLst>
        </pc:spChg>
        <pc:spChg chg="add del">
          <ac:chgData name="Ge, Ling" userId="d1c05eed-3d7f-40bd-bee3-59efee68a89a" providerId="ADAL" clId="{831C67E3-9B32-4A25-B7EA-60A4277B26CA}" dt="2023-02-13T18:15:16.892" v="1593" actId="478"/>
          <ac:spMkLst>
            <pc:docMk/>
            <pc:sldMk cId="1677258803" sldId="285"/>
            <ac:spMk id="13" creationId="{3531DE48-46BD-64E9-FF64-9EA370C1D46A}"/>
          </ac:spMkLst>
        </pc:spChg>
        <pc:spChg chg="add mod">
          <ac:chgData name="Ge, Ling" userId="d1c05eed-3d7f-40bd-bee3-59efee68a89a" providerId="ADAL" clId="{831C67E3-9B32-4A25-B7EA-60A4277B26CA}" dt="2023-02-13T18:17:26.885" v="1694" actId="1035"/>
          <ac:spMkLst>
            <pc:docMk/>
            <pc:sldMk cId="1677258803" sldId="285"/>
            <ac:spMk id="15" creationId="{4DF7BE95-B924-C536-6A04-5463E7ED99F8}"/>
          </ac:spMkLst>
        </pc:spChg>
        <pc:spChg chg="add del mod">
          <ac:chgData name="Ge, Ling" userId="d1c05eed-3d7f-40bd-bee3-59efee68a89a" providerId="ADAL" clId="{831C67E3-9B32-4A25-B7EA-60A4277B26CA}" dt="2023-02-13T18:17:44.554" v="1696"/>
          <ac:spMkLst>
            <pc:docMk/>
            <pc:sldMk cId="1677258803" sldId="285"/>
            <ac:spMk id="16" creationId="{1E3DAA2D-C22F-0B28-51DD-157B72F12986}"/>
          </ac:spMkLst>
        </pc:spChg>
        <pc:spChg chg="add mod">
          <ac:chgData name="Ge, Ling" userId="d1c05eed-3d7f-40bd-bee3-59efee68a89a" providerId="ADAL" clId="{831C67E3-9B32-4A25-B7EA-60A4277B26CA}" dt="2023-02-13T18:18:04.130" v="1698" actId="1076"/>
          <ac:spMkLst>
            <pc:docMk/>
            <pc:sldMk cId="1677258803" sldId="285"/>
            <ac:spMk id="17" creationId="{ACDB87F8-3FB1-EFD8-38A1-80EBDAD77B40}"/>
          </ac:spMkLst>
        </pc:spChg>
        <pc:graphicFrameChg chg="add del mod">
          <ac:chgData name="Ge, Ling" userId="d1c05eed-3d7f-40bd-bee3-59efee68a89a" providerId="ADAL" clId="{831C67E3-9B32-4A25-B7EA-60A4277B26CA}" dt="2023-02-13T18:07:13.455" v="1460" actId="478"/>
          <ac:graphicFrameMkLst>
            <pc:docMk/>
            <pc:sldMk cId="1677258803" sldId="285"/>
            <ac:graphicFrameMk id="4" creationId="{EDDEB9A7-8B30-362C-A60E-5EF7AA643DB0}"/>
          </ac:graphicFrameMkLst>
        </pc:graphicFrameChg>
        <pc:graphicFrameChg chg="add mod">
          <ac:chgData name="Ge, Ling" userId="d1c05eed-3d7f-40bd-bee3-59efee68a89a" providerId="ADAL" clId="{831C67E3-9B32-4A25-B7EA-60A4277B26CA}" dt="2023-02-13T18:16:38.916" v="1608" actId="1076"/>
          <ac:graphicFrameMkLst>
            <pc:docMk/>
            <pc:sldMk cId="1677258803" sldId="285"/>
            <ac:graphicFrameMk id="14" creationId="{CCD247CD-8912-63BA-5FD2-EA7234B3BCAA}"/>
          </ac:graphicFrameMkLst>
        </pc:graphicFrameChg>
        <pc:picChg chg="del">
          <ac:chgData name="Ge, Ling" userId="d1c05eed-3d7f-40bd-bee3-59efee68a89a" providerId="ADAL" clId="{831C67E3-9B32-4A25-B7EA-60A4277B26CA}" dt="2023-02-13T17:57:33.188" v="1204" actId="478"/>
          <ac:picMkLst>
            <pc:docMk/>
            <pc:sldMk cId="1677258803" sldId="285"/>
            <ac:picMk id="10" creationId="{FC5089C3-CBF3-1094-B61A-D3F1A014B336}"/>
          </ac:picMkLst>
        </pc:picChg>
      </pc:sldChg>
      <pc:sldChg chg="del">
        <pc:chgData name="Ge, Ling" userId="d1c05eed-3d7f-40bd-bee3-59efee68a89a" providerId="ADAL" clId="{831C67E3-9B32-4A25-B7EA-60A4277B26CA}" dt="2023-02-13T18:25:27.965" v="1822" actId="47"/>
        <pc:sldMkLst>
          <pc:docMk/>
          <pc:sldMk cId="3389703462" sldId="286"/>
        </pc:sldMkLst>
      </pc:sldChg>
      <pc:sldChg chg="addSp delSp modSp mod ord">
        <pc:chgData name="Ge, Ling" userId="d1c05eed-3d7f-40bd-bee3-59efee68a89a" providerId="ADAL" clId="{831C67E3-9B32-4A25-B7EA-60A4277B26CA}" dt="2023-02-13T17:50:47.820" v="1147" actId="20577"/>
        <pc:sldMkLst>
          <pc:docMk/>
          <pc:sldMk cId="2304676663" sldId="287"/>
        </pc:sldMkLst>
        <pc:spChg chg="add mod">
          <ac:chgData name="Ge, Ling" userId="d1c05eed-3d7f-40bd-bee3-59efee68a89a" providerId="ADAL" clId="{831C67E3-9B32-4A25-B7EA-60A4277B26CA}" dt="2023-02-13T17:50:47.820" v="1147" actId="20577"/>
          <ac:spMkLst>
            <pc:docMk/>
            <pc:sldMk cId="2304676663" sldId="287"/>
            <ac:spMk id="6" creationId="{3F6B830D-96C9-9319-A3B3-0EB53EB183C3}"/>
          </ac:spMkLst>
        </pc:spChg>
        <pc:spChg chg="mod">
          <ac:chgData name="Ge, Ling" userId="d1c05eed-3d7f-40bd-bee3-59efee68a89a" providerId="ADAL" clId="{831C67E3-9B32-4A25-B7EA-60A4277B26CA}" dt="2023-02-13T17:49:28.136" v="1002" actId="255"/>
          <ac:spMkLst>
            <pc:docMk/>
            <pc:sldMk cId="2304676663" sldId="287"/>
            <ac:spMk id="7" creationId="{460591E4-CAAA-5998-504D-00AC72158618}"/>
          </ac:spMkLst>
        </pc:spChg>
        <pc:graphicFrameChg chg="del">
          <ac:chgData name="Ge, Ling" userId="d1c05eed-3d7f-40bd-bee3-59efee68a89a" providerId="ADAL" clId="{831C67E3-9B32-4A25-B7EA-60A4277B26CA}" dt="2023-02-13T05:40:13.150" v="409" actId="478"/>
          <ac:graphicFrameMkLst>
            <pc:docMk/>
            <pc:sldMk cId="2304676663" sldId="287"/>
            <ac:graphicFrameMk id="14" creationId="{3F35C188-568F-D459-7F21-48914BD2ECA2}"/>
          </ac:graphicFrameMkLst>
        </pc:graphicFrameChg>
        <pc:picChg chg="add del mod">
          <ac:chgData name="Ge, Ling" userId="d1c05eed-3d7f-40bd-bee3-59efee68a89a" providerId="ADAL" clId="{831C67E3-9B32-4A25-B7EA-60A4277B26CA}" dt="2023-02-13T17:48:41.035" v="996" actId="478"/>
          <ac:picMkLst>
            <pc:docMk/>
            <pc:sldMk cId="2304676663" sldId="287"/>
            <ac:picMk id="4" creationId="{9475D8F3-814D-1489-A913-8D86A4FFE697}"/>
          </ac:picMkLst>
        </pc:picChg>
        <pc:picChg chg="add mod">
          <ac:chgData name="Ge, Ling" userId="d1c05eed-3d7f-40bd-bee3-59efee68a89a" providerId="ADAL" clId="{831C67E3-9B32-4A25-B7EA-60A4277B26CA}" dt="2023-02-13T17:49:35.726" v="1003" actId="14100"/>
          <ac:picMkLst>
            <pc:docMk/>
            <pc:sldMk cId="2304676663" sldId="287"/>
            <ac:picMk id="5" creationId="{BFB7BA2A-8725-DD9D-9FEC-C043BA21F36E}"/>
          </ac:picMkLst>
        </pc:picChg>
      </pc:sldChg>
      <pc:sldChg chg="del">
        <pc:chgData name="Ge, Ling" userId="d1c05eed-3d7f-40bd-bee3-59efee68a89a" providerId="ADAL" clId="{831C67E3-9B32-4A25-B7EA-60A4277B26CA}" dt="2023-02-13T18:51:16.998" v="2872" actId="47"/>
        <pc:sldMkLst>
          <pc:docMk/>
          <pc:sldMk cId="81284452" sldId="288"/>
        </pc:sldMkLst>
      </pc:sldChg>
      <pc:sldChg chg="addSp delSp modSp mod">
        <pc:chgData name="Ge, Ling" userId="d1c05eed-3d7f-40bd-bee3-59efee68a89a" providerId="ADAL" clId="{831C67E3-9B32-4A25-B7EA-60A4277B26CA}" dt="2023-02-13T15:54:40.394" v="853" actId="20577"/>
        <pc:sldMkLst>
          <pc:docMk/>
          <pc:sldMk cId="1555890099" sldId="289"/>
        </pc:sldMkLst>
        <pc:spChg chg="mod">
          <ac:chgData name="Ge, Ling" userId="d1c05eed-3d7f-40bd-bee3-59efee68a89a" providerId="ADAL" clId="{831C67E3-9B32-4A25-B7EA-60A4277B26CA}" dt="2023-02-13T15:41:02.791" v="508" actId="14100"/>
          <ac:spMkLst>
            <pc:docMk/>
            <pc:sldMk cId="1555890099" sldId="289"/>
            <ac:spMk id="2" creationId="{A17E4C66-E043-56DB-9163-8B67D9ED19BE}"/>
          </ac:spMkLst>
        </pc:spChg>
        <pc:spChg chg="add del mod">
          <ac:chgData name="Ge, Ling" userId="d1c05eed-3d7f-40bd-bee3-59efee68a89a" providerId="ADAL" clId="{831C67E3-9B32-4A25-B7EA-60A4277B26CA}" dt="2023-02-13T15:47:00.846" v="787" actId="208"/>
          <ac:spMkLst>
            <pc:docMk/>
            <pc:sldMk cId="1555890099" sldId="289"/>
            <ac:spMk id="4" creationId="{BD6B444B-BFA1-F321-6B7C-33BCB5E8FB5C}"/>
          </ac:spMkLst>
        </pc:spChg>
        <pc:spChg chg="add mod">
          <ac:chgData name="Ge, Ling" userId="d1c05eed-3d7f-40bd-bee3-59efee68a89a" providerId="ADAL" clId="{831C67E3-9B32-4A25-B7EA-60A4277B26CA}" dt="2023-02-13T15:47:25.925" v="812" actId="1038"/>
          <ac:spMkLst>
            <pc:docMk/>
            <pc:sldMk cId="1555890099" sldId="289"/>
            <ac:spMk id="6" creationId="{ACEDD310-0FE6-D502-BC6C-2456F4F5200D}"/>
          </ac:spMkLst>
        </pc:spChg>
        <pc:spChg chg="mod">
          <ac:chgData name="Ge, Ling" userId="d1c05eed-3d7f-40bd-bee3-59efee68a89a" providerId="ADAL" clId="{831C67E3-9B32-4A25-B7EA-60A4277B26CA}" dt="2023-02-13T15:54:40.394" v="853" actId="20577"/>
          <ac:spMkLst>
            <pc:docMk/>
            <pc:sldMk cId="1555890099" sldId="289"/>
            <ac:spMk id="7" creationId="{156AB646-E561-21E1-18AD-646C8EC4F618}"/>
          </ac:spMkLst>
        </pc:spChg>
        <pc:picChg chg="del">
          <ac:chgData name="Ge, Ling" userId="d1c05eed-3d7f-40bd-bee3-59efee68a89a" providerId="ADAL" clId="{831C67E3-9B32-4A25-B7EA-60A4277B26CA}" dt="2023-02-13T05:43:23.582" v="467" actId="478"/>
          <ac:picMkLst>
            <pc:docMk/>
            <pc:sldMk cId="1555890099" sldId="289"/>
            <ac:picMk id="3" creationId="{102417CE-3519-C1EE-5F68-A430D0613D81}"/>
          </ac:picMkLst>
        </pc:picChg>
        <pc:picChg chg="add mod">
          <ac:chgData name="Ge, Ling" userId="d1c05eed-3d7f-40bd-bee3-59efee68a89a" providerId="ADAL" clId="{831C67E3-9B32-4A25-B7EA-60A4277B26CA}" dt="2023-02-13T15:42:28.583" v="640" actId="1076"/>
          <ac:picMkLst>
            <pc:docMk/>
            <pc:sldMk cId="1555890099" sldId="289"/>
            <ac:picMk id="5" creationId="{A1562339-59E5-E812-0C3A-6EC321D6663A}"/>
          </ac:picMkLst>
        </pc:picChg>
        <pc:cxnChg chg="add">
          <ac:chgData name="Ge, Ling" userId="d1c05eed-3d7f-40bd-bee3-59efee68a89a" providerId="ADAL" clId="{831C67E3-9B32-4A25-B7EA-60A4277B26CA}" dt="2023-02-13T15:47:42.924" v="813" actId="11529"/>
          <ac:cxnSpMkLst>
            <pc:docMk/>
            <pc:sldMk cId="1555890099" sldId="289"/>
            <ac:cxnSpMk id="9" creationId="{26C5C016-0944-A131-1C1F-8A9A818E4A7C}"/>
          </ac:cxnSpMkLst>
        </pc:cxnChg>
        <pc:cxnChg chg="add mod">
          <ac:chgData name="Ge, Ling" userId="d1c05eed-3d7f-40bd-bee3-59efee68a89a" providerId="ADAL" clId="{831C67E3-9B32-4A25-B7EA-60A4277B26CA}" dt="2023-02-13T15:54:33.843" v="837" actId="20577"/>
          <ac:cxnSpMkLst>
            <pc:docMk/>
            <pc:sldMk cId="1555890099" sldId="289"/>
            <ac:cxnSpMk id="11" creationId="{8B3FD2F1-1E33-7EC5-10AA-E1A80D9C5368}"/>
          </ac:cxnSpMkLst>
        </pc:cxnChg>
      </pc:sldChg>
      <pc:sldChg chg="addSp delSp modSp mod">
        <pc:chgData name="Ge, Ling" userId="d1c05eed-3d7f-40bd-bee3-59efee68a89a" providerId="ADAL" clId="{831C67E3-9B32-4A25-B7EA-60A4277B26CA}" dt="2023-02-13T05:35:41.281" v="298" actId="20577"/>
        <pc:sldMkLst>
          <pc:docMk/>
          <pc:sldMk cId="1945963970" sldId="290"/>
        </pc:sldMkLst>
        <pc:spChg chg="mod">
          <ac:chgData name="Ge, Ling" userId="d1c05eed-3d7f-40bd-bee3-59efee68a89a" providerId="ADAL" clId="{831C67E3-9B32-4A25-B7EA-60A4277B26CA}" dt="2023-02-13T05:34:22.227" v="294" actId="20577"/>
          <ac:spMkLst>
            <pc:docMk/>
            <pc:sldMk cId="1945963970" sldId="290"/>
            <ac:spMk id="2" creationId="{A74E8419-EA00-5C0E-85CC-A125CF07638E}"/>
          </ac:spMkLst>
        </pc:spChg>
        <pc:spChg chg="del">
          <ac:chgData name="Ge, Ling" userId="d1c05eed-3d7f-40bd-bee3-59efee68a89a" providerId="ADAL" clId="{831C67E3-9B32-4A25-B7EA-60A4277B26CA}" dt="2023-02-13T05:33:53.654" v="258" actId="478"/>
          <ac:spMkLst>
            <pc:docMk/>
            <pc:sldMk cId="1945963970" sldId="290"/>
            <ac:spMk id="3" creationId="{07A969F8-769E-C992-4735-E6AC5D50A6AB}"/>
          </ac:spMkLst>
        </pc:spChg>
        <pc:spChg chg="add mod">
          <ac:chgData name="Ge, Ling" userId="d1c05eed-3d7f-40bd-bee3-59efee68a89a" providerId="ADAL" clId="{831C67E3-9B32-4A25-B7EA-60A4277B26CA}" dt="2023-02-13T05:35:41.281" v="298" actId="20577"/>
          <ac:spMkLst>
            <pc:docMk/>
            <pc:sldMk cId="1945963970" sldId="290"/>
            <ac:spMk id="5" creationId="{7A63BF56-913F-2DDF-D32A-9A25174660C4}"/>
          </ac:spMkLst>
        </pc:spChg>
        <pc:picChg chg="del">
          <ac:chgData name="Ge, Ling" userId="d1c05eed-3d7f-40bd-bee3-59efee68a89a" providerId="ADAL" clId="{831C67E3-9B32-4A25-B7EA-60A4277B26CA}" dt="2023-02-13T05:33:50.494" v="257" actId="478"/>
          <ac:picMkLst>
            <pc:docMk/>
            <pc:sldMk cId="1945963970" sldId="290"/>
            <ac:picMk id="4" creationId="{CAE19A6D-4AB3-D867-39D5-17460EDC2D28}"/>
          </ac:picMkLst>
        </pc:picChg>
      </pc:sldChg>
      <pc:sldChg chg="del">
        <pc:chgData name="Ge, Ling" userId="d1c05eed-3d7f-40bd-bee3-59efee68a89a" providerId="ADAL" clId="{831C67E3-9B32-4A25-B7EA-60A4277B26CA}" dt="2023-02-13T18:25:30.937" v="1823" actId="47"/>
        <pc:sldMkLst>
          <pc:docMk/>
          <pc:sldMk cId="1979254321" sldId="291"/>
        </pc:sldMkLst>
      </pc:sldChg>
      <pc:sldChg chg="del">
        <pc:chgData name="Ge, Ling" userId="d1c05eed-3d7f-40bd-bee3-59efee68a89a" providerId="ADAL" clId="{831C67E3-9B32-4A25-B7EA-60A4277B26CA}" dt="2023-02-13T18:51:41.190" v="2874" actId="47"/>
        <pc:sldMkLst>
          <pc:docMk/>
          <pc:sldMk cId="936563907" sldId="292"/>
        </pc:sldMkLst>
      </pc:sldChg>
      <pc:sldChg chg="del">
        <pc:chgData name="Ge, Ling" userId="d1c05eed-3d7f-40bd-bee3-59efee68a89a" providerId="ADAL" clId="{831C67E3-9B32-4A25-B7EA-60A4277B26CA}" dt="2023-02-13T18:51:42.959" v="2875" actId="47"/>
        <pc:sldMkLst>
          <pc:docMk/>
          <pc:sldMk cId="1459676454" sldId="293"/>
        </pc:sldMkLst>
      </pc:sldChg>
      <pc:sldChg chg="del">
        <pc:chgData name="Ge, Ling" userId="d1c05eed-3d7f-40bd-bee3-59efee68a89a" providerId="ADAL" clId="{831C67E3-9B32-4A25-B7EA-60A4277B26CA}" dt="2023-02-13T18:51:43.911" v="2876" actId="47"/>
        <pc:sldMkLst>
          <pc:docMk/>
          <pc:sldMk cId="1031241328" sldId="294"/>
        </pc:sldMkLst>
      </pc:sldChg>
      <pc:sldChg chg="del">
        <pc:chgData name="Ge, Ling" userId="d1c05eed-3d7f-40bd-bee3-59efee68a89a" providerId="ADAL" clId="{831C67E3-9B32-4A25-B7EA-60A4277B26CA}" dt="2023-02-13T18:51:44.662" v="2877" actId="47"/>
        <pc:sldMkLst>
          <pc:docMk/>
          <pc:sldMk cId="1328731953" sldId="295"/>
        </pc:sldMkLst>
      </pc:sldChg>
      <pc:sldChg chg="del">
        <pc:chgData name="Ge, Ling" userId="d1c05eed-3d7f-40bd-bee3-59efee68a89a" providerId="ADAL" clId="{831C67E3-9B32-4A25-B7EA-60A4277B26CA}" dt="2023-02-13T18:51:45.640" v="2878" actId="47"/>
        <pc:sldMkLst>
          <pc:docMk/>
          <pc:sldMk cId="2446885049" sldId="296"/>
        </pc:sldMkLst>
      </pc:sldChg>
      <pc:sldChg chg="del">
        <pc:chgData name="Ge, Ling" userId="d1c05eed-3d7f-40bd-bee3-59efee68a89a" providerId="ADAL" clId="{831C67E3-9B32-4A25-B7EA-60A4277B26CA}" dt="2023-02-13T18:51:47.732" v="2879" actId="47"/>
        <pc:sldMkLst>
          <pc:docMk/>
          <pc:sldMk cId="4031150464" sldId="297"/>
        </pc:sldMkLst>
      </pc:sldChg>
      <pc:sldChg chg="del">
        <pc:chgData name="Ge, Ling" userId="d1c05eed-3d7f-40bd-bee3-59efee68a89a" providerId="ADAL" clId="{831C67E3-9B32-4A25-B7EA-60A4277B26CA}" dt="2023-02-13T18:51:49.217" v="2880" actId="47"/>
        <pc:sldMkLst>
          <pc:docMk/>
          <pc:sldMk cId="2442648019" sldId="298"/>
        </pc:sldMkLst>
      </pc:sldChg>
      <pc:sldChg chg="modSp mod">
        <pc:chgData name="Ge, Ling" userId="d1c05eed-3d7f-40bd-bee3-59efee68a89a" providerId="ADAL" clId="{831C67E3-9B32-4A25-B7EA-60A4277B26CA}" dt="2023-02-13T19:19:20.053" v="3165" actId="20577"/>
        <pc:sldMkLst>
          <pc:docMk/>
          <pc:sldMk cId="1728187786" sldId="299"/>
        </pc:sldMkLst>
        <pc:spChg chg="mod">
          <ac:chgData name="Ge, Ling" userId="d1c05eed-3d7f-40bd-bee3-59efee68a89a" providerId="ADAL" clId="{831C67E3-9B32-4A25-B7EA-60A4277B26CA}" dt="2023-02-13T19:19:20.053" v="3165" actId="20577"/>
          <ac:spMkLst>
            <pc:docMk/>
            <pc:sldMk cId="1728187786" sldId="299"/>
            <ac:spMk id="5" creationId="{C04F0578-506C-3229-40C9-7A135D410FF1}"/>
          </ac:spMkLst>
        </pc:spChg>
      </pc:sldChg>
      <pc:sldChg chg="modSp add del mod">
        <pc:chgData name="Ge, Ling" userId="d1c05eed-3d7f-40bd-bee3-59efee68a89a" providerId="ADAL" clId="{831C67E3-9B32-4A25-B7EA-60A4277B26CA}" dt="2023-02-13T05:37:57.556" v="317" actId="47"/>
        <pc:sldMkLst>
          <pc:docMk/>
          <pc:sldMk cId="939087303" sldId="300"/>
        </pc:sldMkLst>
        <pc:spChg chg="mod">
          <ac:chgData name="Ge, Ling" userId="d1c05eed-3d7f-40bd-bee3-59efee68a89a" providerId="ADAL" clId="{831C67E3-9B32-4A25-B7EA-60A4277B26CA}" dt="2023-02-13T05:36:02.513" v="314" actId="20577"/>
          <ac:spMkLst>
            <pc:docMk/>
            <pc:sldMk cId="939087303" sldId="300"/>
            <ac:spMk id="2" creationId="{00000000-0000-0000-0000-000000000000}"/>
          </ac:spMkLst>
        </pc:spChg>
      </pc:sldChg>
      <pc:sldChg chg="addSp delSp modSp mod">
        <pc:chgData name="Ge, Ling" userId="d1c05eed-3d7f-40bd-bee3-59efee68a89a" providerId="ADAL" clId="{831C67E3-9B32-4A25-B7EA-60A4277B26CA}" dt="2023-02-13T16:16:49.047" v="903" actId="1076"/>
        <pc:sldMkLst>
          <pc:docMk/>
          <pc:sldMk cId="3807063988" sldId="300"/>
        </pc:sldMkLst>
        <pc:spChg chg="mod">
          <ac:chgData name="Ge, Ling" userId="d1c05eed-3d7f-40bd-bee3-59efee68a89a" providerId="ADAL" clId="{831C67E3-9B32-4A25-B7EA-60A4277B26CA}" dt="2023-02-13T15:38:58.009" v="489" actId="20577"/>
          <ac:spMkLst>
            <pc:docMk/>
            <pc:sldMk cId="3807063988" sldId="300"/>
            <ac:spMk id="2" creationId="{00000000-0000-0000-0000-000000000000}"/>
          </ac:spMkLst>
        </pc:spChg>
        <pc:spChg chg="mod">
          <ac:chgData name="Ge, Ling" userId="d1c05eed-3d7f-40bd-bee3-59efee68a89a" providerId="ADAL" clId="{831C67E3-9B32-4A25-B7EA-60A4277B26CA}" dt="2023-02-13T15:55:45.590" v="895" actId="20577"/>
          <ac:spMkLst>
            <pc:docMk/>
            <pc:sldMk cId="3807063988" sldId="300"/>
            <ac:spMk id="3" creationId="{00000000-0000-0000-0000-000000000000}"/>
          </ac:spMkLst>
        </pc:spChg>
        <pc:picChg chg="del mod">
          <ac:chgData name="Ge, Ling" userId="d1c05eed-3d7f-40bd-bee3-59efee68a89a" providerId="ADAL" clId="{831C67E3-9B32-4A25-B7EA-60A4277B26CA}" dt="2023-02-13T16:16:05.937" v="896" actId="478"/>
          <ac:picMkLst>
            <pc:docMk/>
            <pc:sldMk cId="3807063988" sldId="300"/>
            <ac:picMk id="5" creationId="{00000000-0000-0000-0000-000000000000}"/>
          </ac:picMkLst>
        </pc:picChg>
        <pc:picChg chg="del mod">
          <ac:chgData name="Ge, Ling" userId="d1c05eed-3d7f-40bd-bee3-59efee68a89a" providerId="ADAL" clId="{831C67E3-9B32-4A25-B7EA-60A4277B26CA}" dt="2023-02-13T16:16:14.502" v="900" actId="478"/>
          <ac:picMkLst>
            <pc:docMk/>
            <pc:sldMk cId="3807063988" sldId="300"/>
            <ac:picMk id="7" creationId="{00000000-0000-0000-0000-000000000000}"/>
          </ac:picMkLst>
        </pc:picChg>
        <pc:picChg chg="add mod">
          <ac:chgData name="Ge, Ling" userId="d1c05eed-3d7f-40bd-bee3-59efee68a89a" providerId="ADAL" clId="{831C67E3-9B32-4A25-B7EA-60A4277B26CA}" dt="2023-02-13T16:16:12.877" v="899" actId="1076"/>
          <ac:picMkLst>
            <pc:docMk/>
            <pc:sldMk cId="3807063988" sldId="300"/>
            <ac:picMk id="8" creationId="{6A6BCDC6-FA23-DA70-5545-FC9363D7A79E}"/>
          </ac:picMkLst>
        </pc:picChg>
        <pc:picChg chg="add mod">
          <ac:chgData name="Ge, Ling" userId="d1c05eed-3d7f-40bd-bee3-59efee68a89a" providerId="ADAL" clId="{831C67E3-9B32-4A25-B7EA-60A4277B26CA}" dt="2023-02-13T16:16:49.047" v="903" actId="1076"/>
          <ac:picMkLst>
            <pc:docMk/>
            <pc:sldMk cId="3807063988" sldId="300"/>
            <ac:picMk id="10" creationId="{CD3F1500-6905-32A9-1AC4-F8A6D2BF8A29}"/>
          </ac:picMkLst>
        </pc:picChg>
      </pc:sldChg>
      <pc:sldChg chg="addSp delSp modSp new mod modClrScheme chgLayout">
        <pc:chgData name="Ge, Ling" userId="d1c05eed-3d7f-40bd-bee3-59efee68a89a" providerId="ADAL" clId="{831C67E3-9B32-4A25-B7EA-60A4277B26CA}" dt="2023-02-13T18:24:11.345" v="1821" actId="1076"/>
        <pc:sldMkLst>
          <pc:docMk/>
          <pc:sldMk cId="954521226" sldId="301"/>
        </pc:sldMkLst>
        <pc:spChg chg="del mod ord">
          <ac:chgData name="Ge, Ling" userId="d1c05eed-3d7f-40bd-bee3-59efee68a89a" providerId="ADAL" clId="{831C67E3-9B32-4A25-B7EA-60A4277B26CA}" dt="2023-02-13T18:18:37.354" v="1702" actId="700"/>
          <ac:spMkLst>
            <pc:docMk/>
            <pc:sldMk cId="954521226" sldId="301"/>
            <ac:spMk id="2" creationId="{43499AC8-3C36-5101-B748-C43224A3399D}"/>
          </ac:spMkLst>
        </pc:spChg>
        <pc:spChg chg="del">
          <ac:chgData name="Ge, Ling" userId="d1c05eed-3d7f-40bd-bee3-59efee68a89a" providerId="ADAL" clId="{831C67E3-9B32-4A25-B7EA-60A4277B26CA}" dt="2023-02-13T18:18:37.354" v="1702" actId="700"/>
          <ac:spMkLst>
            <pc:docMk/>
            <pc:sldMk cId="954521226" sldId="301"/>
            <ac:spMk id="3" creationId="{C2F86803-52B6-1A77-80ED-5FCF6932E0C6}"/>
          </ac:spMkLst>
        </pc:spChg>
        <pc:spChg chg="del mod ord">
          <ac:chgData name="Ge, Ling" userId="d1c05eed-3d7f-40bd-bee3-59efee68a89a" providerId="ADAL" clId="{831C67E3-9B32-4A25-B7EA-60A4277B26CA}" dt="2023-02-13T18:18:37.354" v="1702" actId="700"/>
          <ac:spMkLst>
            <pc:docMk/>
            <pc:sldMk cId="954521226" sldId="301"/>
            <ac:spMk id="4" creationId="{B2EACF59-C051-9EC8-FE80-93D0F31AB900}"/>
          </ac:spMkLst>
        </pc:spChg>
        <pc:spChg chg="del">
          <ac:chgData name="Ge, Ling" userId="d1c05eed-3d7f-40bd-bee3-59efee68a89a" providerId="ADAL" clId="{831C67E3-9B32-4A25-B7EA-60A4277B26CA}" dt="2023-02-13T18:18:37.354" v="1702" actId="700"/>
          <ac:spMkLst>
            <pc:docMk/>
            <pc:sldMk cId="954521226" sldId="301"/>
            <ac:spMk id="5" creationId="{D0960623-280D-2640-C08E-C37D8A017DE4}"/>
          </ac:spMkLst>
        </pc:spChg>
        <pc:spChg chg="del">
          <ac:chgData name="Ge, Ling" userId="d1c05eed-3d7f-40bd-bee3-59efee68a89a" providerId="ADAL" clId="{831C67E3-9B32-4A25-B7EA-60A4277B26CA}" dt="2023-02-13T18:18:37.354" v="1702" actId="700"/>
          <ac:spMkLst>
            <pc:docMk/>
            <pc:sldMk cId="954521226" sldId="301"/>
            <ac:spMk id="6" creationId="{AF9E9E66-B052-0539-58F2-5B96ACD28A52}"/>
          </ac:spMkLst>
        </pc:spChg>
        <pc:spChg chg="del">
          <ac:chgData name="Ge, Ling" userId="d1c05eed-3d7f-40bd-bee3-59efee68a89a" providerId="ADAL" clId="{831C67E3-9B32-4A25-B7EA-60A4277B26CA}" dt="2023-02-13T18:18:37.354" v="1702" actId="700"/>
          <ac:spMkLst>
            <pc:docMk/>
            <pc:sldMk cId="954521226" sldId="301"/>
            <ac:spMk id="7" creationId="{6BBC0303-78F3-4EB3-F6DF-BF007A0364F6}"/>
          </ac:spMkLst>
        </pc:spChg>
        <pc:spChg chg="del">
          <ac:chgData name="Ge, Ling" userId="d1c05eed-3d7f-40bd-bee3-59efee68a89a" providerId="ADAL" clId="{831C67E3-9B32-4A25-B7EA-60A4277B26CA}" dt="2023-02-13T18:18:37.354" v="1702" actId="700"/>
          <ac:spMkLst>
            <pc:docMk/>
            <pc:sldMk cId="954521226" sldId="301"/>
            <ac:spMk id="8" creationId="{6677C8B2-BCBD-ABE1-BD5D-C92AFF9D9B0E}"/>
          </ac:spMkLst>
        </pc:spChg>
        <pc:spChg chg="del">
          <ac:chgData name="Ge, Ling" userId="d1c05eed-3d7f-40bd-bee3-59efee68a89a" providerId="ADAL" clId="{831C67E3-9B32-4A25-B7EA-60A4277B26CA}" dt="2023-02-13T18:18:37.354" v="1702" actId="700"/>
          <ac:spMkLst>
            <pc:docMk/>
            <pc:sldMk cId="954521226" sldId="301"/>
            <ac:spMk id="9" creationId="{E3369996-9FA2-83D2-C46D-2DA343AE438C}"/>
          </ac:spMkLst>
        </pc:spChg>
        <pc:spChg chg="del">
          <ac:chgData name="Ge, Ling" userId="d1c05eed-3d7f-40bd-bee3-59efee68a89a" providerId="ADAL" clId="{831C67E3-9B32-4A25-B7EA-60A4277B26CA}" dt="2023-02-13T18:18:37.354" v="1702" actId="700"/>
          <ac:spMkLst>
            <pc:docMk/>
            <pc:sldMk cId="954521226" sldId="301"/>
            <ac:spMk id="10" creationId="{FCAEAFE8-9B89-34F4-C633-AF27DD7261BA}"/>
          </ac:spMkLst>
        </pc:spChg>
        <pc:spChg chg="del">
          <ac:chgData name="Ge, Ling" userId="d1c05eed-3d7f-40bd-bee3-59efee68a89a" providerId="ADAL" clId="{831C67E3-9B32-4A25-B7EA-60A4277B26CA}" dt="2023-02-13T18:18:37.354" v="1702" actId="700"/>
          <ac:spMkLst>
            <pc:docMk/>
            <pc:sldMk cId="954521226" sldId="301"/>
            <ac:spMk id="11" creationId="{153D295D-C303-6CED-E046-33D76A1A3622}"/>
          </ac:spMkLst>
        </pc:spChg>
        <pc:spChg chg="del">
          <ac:chgData name="Ge, Ling" userId="d1c05eed-3d7f-40bd-bee3-59efee68a89a" providerId="ADAL" clId="{831C67E3-9B32-4A25-B7EA-60A4277B26CA}" dt="2023-02-13T18:18:37.354" v="1702" actId="700"/>
          <ac:spMkLst>
            <pc:docMk/>
            <pc:sldMk cId="954521226" sldId="301"/>
            <ac:spMk id="12" creationId="{A2AEC3E4-90B3-4EFE-7005-C9561C265333}"/>
          </ac:spMkLst>
        </pc:spChg>
        <pc:spChg chg="del">
          <ac:chgData name="Ge, Ling" userId="d1c05eed-3d7f-40bd-bee3-59efee68a89a" providerId="ADAL" clId="{831C67E3-9B32-4A25-B7EA-60A4277B26CA}" dt="2023-02-13T18:18:37.354" v="1702" actId="700"/>
          <ac:spMkLst>
            <pc:docMk/>
            <pc:sldMk cId="954521226" sldId="301"/>
            <ac:spMk id="13" creationId="{A433B231-6573-0693-4F00-03920BAA3FB9}"/>
          </ac:spMkLst>
        </pc:spChg>
        <pc:spChg chg="del">
          <ac:chgData name="Ge, Ling" userId="d1c05eed-3d7f-40bd-bee3-59efee68a89a" providerId="ADAL" clId="{831C67E3-9B32-4A25-B7EA-60A4277B26CA}" dt="2023-02-13T18:18:37.354" v="1702" actId="700"/>
          <ac:spMkLst>
            <pc:docMk/>
            <pc:sldMk cId="954521226" sldId="301"/>
            <ac:spMk id="14" creationId="{2AC2C315-85D6-77E4-D5CD-620282537DCF}"/>
          </ac:spMkLst>
        </pc:spChg>
        <pc:spChg chg="add mod ord">
          <ac:chgData name="Ge, Ling" userId="d1c05eed-3d7f-40bd-bee3-59efee68a89a" providerId="ADAL" clId="{831C67E3-9B32-4A25-B7EA-60A4277B26CA}" dt="2023-02-13T18:21:57.479" v="1799" actId="20577"/>
          <ac:spMkLst>
            <pc:docMk/>
            <pc:sldMk cId="954521226" sldId="301"/>
            <ac:spMk id="15" creationId="{726A43A6-D0F3-B9A4-6F12-614476C344AC}"/>
          </ac:spMkLst>
        </pc:spChg>
        <pc:spChg chg="add mod ord">
          <ac:chgData name="Ge, Ling" userId="d1c05eed-3d7f-40bd-bee3-59efee68a89a" providerId="ADAL" clId="{831C67E3-9B32-4A25-B7EA-60A4277B26CA}" dt="2023-02-13T18:24:11.345" v="1821" actId="1076"/>
          <ac:spMkLst>
            <pc:docMk/>
            <pc:sldMk cId="954521226" sldId="301"/>
            <ac:spMk id="16" creationId="{68612F66-976A-8432-9173-15309231420A}"/>
          </ac:spMkLst>
        </pc:spChg>
        <pc:picChg chg="add mod">
          <ac:chgData name="Ge, Ling" userId="d1c05eed-3d7f-40bd-bee3-59efee68a89a" providerId="ADAL" clId="{831C67E3-9B32-4A25-B7EA-60A4277B26CA}" dt="2023-02-13T18:22:18.808" v="1803" actId="1076"/>
          <ac:picMkLst>
            <pc:docMk/>
            <pc:sldMk cId="954521226" sldId="301"/>
            <ac:picMk id="17" creationId="{33CCA707-7D2D-4C32-66B8-4466F6937E59}"/>
          </ac:picMkLst>
        </pc:picChg>
      </pc:sldChg>
      <pc:sldChg chg="modSp add mod">
        <pc:chgData name="Ge, Ling" userId="d1c05eed-3d7f-40bd-bee3-59efee68a89a" providerId="ADAL" clId="{831C67E3-9B32-4A25-B7EA-60A4277B26CA}" dt="2023-02-13T18:44:51.001" v="2015" actId="1076"/>
        <pc:sldMkLst>
          <pc:docMk/>
          <pc:sldMk cId="1669481849" sldId="302"/>
        </pc:sldMkLst>
        <pc:picChg chg="mod">
          <ac:chgData name="Ge, Ling" userId="d1c05eed-3d7f-40bd-bee3-59efee68a89a" providerId="ADAL" clId="{831C67E3-9B32-4A25-B7EA-60A4277B26CA}" dt="2023-02-13T18:44:51.001" v="2015" actId="1076"/>
          <ac:picMkLst>
            <pc:docMk/>
            <pc:sldMk cId="1669481849" sldId="302"/>
            <ac:picMk id="4" creationId="{00000000-0000-0000-0000-000000000000}"/>
          </ac:picMkLst>
        </pc:picChg>
      </pc:sldChg>
      <pc:sldMasterChg chg="delSldLayout">
        <pc:chgData name="Ge, Ling" userId="d1c05eed-3d7f-40bd-bee3-59efee68a89a" providerId="ADAL" clId="{831C67E3-9B32-4A25-B7EA-60A4277B26CA}" dt="2023-02-13T18:51:49.217" v="2880" actId="47"/>
        <pc:sldMasterMkLst>
          <pc:docMk/>
          <pc:sldMasterMk cId="337065839" sldId="2147483660"/>
        </pc:sldMasterMkLst>
        <pc:sldLayoutChg chg="del">
          <pc:chgData name="Ge, Ling" userId="d1c05eed-3d7f-40bd-bee3-59efee68a89a" providerId="ADAL" clId="{831C67E3-9B32-4A25-B7EA-60A4277B26CA}" dt="2023-02-13T18:51:49.217" v="2880" actId="47"/>
          <pc:sldLayoutMkLst>
            <pc:docMk/>
            <pc:sldMasterMk cId="337065839" sldId="2147483660"/>
            <pc:sldLayoutMk cId="1588720645" sldId="2147483668"/>
          </pc:sldLayoutMkLst>
        </pc:sldLayoutChg>
        <pc:sldLayoutChg chg="del">
          <pc:chgData name="Ge, Ling" userId="d1c05eed-3d7f-40bd-bee3-59efee68a89a" providerId="ADAL" clId="{831C67E3-9B32-4A25-B7EA-60A4277B26CA}" dt="2023-02-13T18:51:16.998" v="2872" actId="47"/>
          <pc:sldLayoutMkLst>
            <pc:docMk/>
            <pc:sldMasterMk cId="337065839" sldId="2147483660"/>
            <pc:sldLayoutMk cId="1694507854" sldId="2147483670"/>
          </pc:sldLayoutMkLst>
        </pc:sldLayoutChg>
        <pc:sldLayoutChg chg="del">
          <pc:chgData name="Ge, Ling" userId="d1c05eed-3d7f-40bd-bee3-59efee68a89a" providerId="ADAL" clId="{831C67E3-9B32-4A25-B7EA-60A4277B26CA}" dt="2023-02-13T18:25:30.937" v="1823" actId="47"/>
          <pc:sldLayoutMkLst>
            <pc:docMk/>
            <pc:sldMasterMk cId="337065839" sldId="2147483660"/>
            <pc:sldLayoutMk cId="4010798925" sldId="2147483676"/>
          </pc:sldLayoutMkLst>
        </pc:sldLayoutChg>
        <pc:sldLayoutChg chg="del">
          <pc:chgData name="Ge, Ling" userId="d1c05eed-3d7f-40bd-bee3-59efee68a89a" providerId="ADAL" clId="{831C67E3-9B32-4A25-B7EA-60A4277B26CA}" dt="2023-02-13T05:37:57.556" v="317" actId="47"/>
          <pc:sldLayoutMkLst>
            <pc:docMk/>
            <pc:sldMasterMk cId="337065839" sldId="2147483660"/>
            <pc:sldLayoutMk cId="3165270949" sldId="2147483698"/>
          </pc:sldLayoutMkLst>
        </pc:sldLayoutChg>
      </pc:sldMasterChg>
    </pc:docChg>
  </pc:docChgLst>
  <pc:docChgLst>
    <pc:chgData name="Ge, Ling" userId="d1c05eed-3d7f-40bd-bee3-59efee68a89a" providerId="ADAL" clId="{5D0B4CD2-A653-4D75-9997-4A4D07F2AE52}"/>
    <pc:docChg chg="custSel modSld">
      <pc:chgData name="Ge, Ling" userId="d1c05eed-3d7f-40bd-bee3-59efee68a89a" providerId="ADAL" clId="{5D0B4CD2-A653-4D75-9997-4A4D07F2AE52}" dt="2024-02-12T19:08:49.878" v="0" actId="313"/>
      <pc:docMkLst>
        <pc:docMk/>
      </pc:docMkLst>
      <pc:sldChg chg="modSp mod">
        <pc:chgData name="Ge, Ling" userId="d1c05eed-3d7f-40bd-bee3-59efee68a89a" providerId="ADAL" clId="{5D0B4CD2-A653-4D75-9997-4A4D07F2AE52}" dt="2024-02-12T19:08:49.878" v="0" actId="313"/>
        <pc:sldMkLst>
          <pc:docMk/>
          <pc:sldMk cId="3209892293" sldId="284"/>
        </pc:sldMkLst>
        <pc:spChg chg="mod">
          <ac:chgData name="Ge, Ling" userId="d1c05eed-3d7f-40bd-bee3-59efee68a89a" providerId="ADAL" clId="{5D0B4CD2-A653-4D75-9997-4A4D07F2AE52}" dt="2024-02-12T19:08:49.878" v="0" actId="313"/>
          <ac:spMkLst>
            <pc:docMk/>
            <pc:sldMk cId="3209892293" sldId="284"/>
            <ac:spMk id="5" creationId="{C8F5629A-C0FA-859C-A172-0FDE9EAA98DF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1E5F4C5-4C8E-42F0-8F0A-E29C6577B223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088F81D-2812-4026-A2BD-F95F71E7C849}">
      <dgm:prSet phldrT="[Text]"/>
      <dgm:spPr/>
      <dgm:t>
        <a:bodyPr/>
        <a:lstStyle/>
        <a:p>
          <a:r>
            <a:rPr lang="en-US" dirty="0"/>
            <a:t>Machine Learning</a:t>
          </a:r>
        </a:p>
      </dgm:t>
    </dgm:pt>
    <dgm:pt modelId="{229D0BB6-BEE8-444A-BEA9-553C60C4B6C5}" type="parTrans" cxnId="{7B63C947-E8AB-4E31-9B83-7ACE57DDA427}">
      <dgm:prSet/>
      <dgm:spPr/>
      <dgm:t>
        <a:bodyPr/>
        <a:lstStyle/>
        <a:p>
          <a:endParaRPr lang="en-US"/>
        </a:p>
      </dgm:t>
    </dgm:pt>
    <dgm:pt modelId="{61D4DBC7-41C3-428E-9C6B-52245C4C4F68}" type="sibTrans" cxnId="{7B63C947-E8AB-4E31-9B83-7ACE57DDA427}">
      <dgm:prSet/>
      <dgm:spPr/>
      <dgm:t>
        <a:bodyPr/>
        <a:lstStyle/>
        <a:p>
          <a:endParaRPr lang="en-US"/>
        </a:p>
      </dgm:t>
    </dgm:pt>
    <dgm:pt modelId="{58BA1E42-43DE-4147-9C98-0634DC5C67C4}">
      <dgm:prSet phldrT="[Text]"/>
      <dgm:spPr/>
      <dgm:t>
        <a:bodyPr/>
        <a:lstStyle/>
        <a:p>
          <a:r>
            <a:rPr lang="en-US" dirty="0"/>
            <a:t>Supervised Learning</a:t>
          </a:r>
        </a:p>
      </dgm:t>
    </dgm:pt>
    <dgm:pt modelId="{0E8671AD-3F94-4CA5-85A5-C2ED6EB0EE36}" type="parTrans" cxnId="{97F61EBD-BAF7-4042-BCD7-FDAE8AD3FD06}">
      <dgm:prSet/>
      <dgm:spPr/>
      <dgm:t>
        <a:bodyPr/>
        <a:lstStyle/>
        <a:p>
          <a:endParaRPr lang="en-US"/>
        </a:p>
      </dgm:t>
    </dgm:pt>
    <dgm:pt modelId="{2CDC9EFA-9047-4485-9FF0-47FAF244831C}" type="sibTrans" cxnId="{97F61EBD-BAF7-4042-BCD7-FDAE8AD3FD06}">
      <dgm:prSet/>
      <dgm:spPr/>
      <dgm:t>
        <a:bodyPr/>
        <a:lstStyle/>
        <a:p>
          <a:endParaRPr lang="en-US"/>
        </a:p>
      </dgm:t>
    </dgm:pt>
    <dgm:pt modelId="{2DE8E058-6814-403E-903E-41B0657E9C52}">
      <dgm:prSet phldrT="[Text]"/>
      <dgm:spPr/>
      <dgm:t>
        <a:bodyPr/>
        <a:lstStyle/>
        <a:p>
          <a:r>
            <a:rPr lang="en-US" dirty="0"/>
            <a:t>Classification</a:t>
          </a:r>
        </a:p>
      </dgm:t>
    </dgm:pt>
    <dgm:pt modelId="{14C8F75E-7AC0-4221-8969-3E89610CB266}" type="parTrans" cxnId="{83FE1E6F-D2C4-4AA1-9E3E-04CE3FBBC659}">
      <dgm:prSet/>
      <dgm:spPr/>
      <dgm:t>
        <a:bodyPr/>
        <a:lstStyle/>
        <a:p>
          <a:endParaRPr lang="en-US"/>
        </a:p>
      </dgm:t>
    </dgm:pt>
    <dgm:pt modelId="{188CAE96-5C3C-4D70-BA4F-C3A9A449ECA8}" type="sibTrans" cxnId="{83FE1E6F-D2C4-4AA1-9E3E-04CE3FBBC659}">
      <dgm:prSet/>
      <dgm:spPr/>
      <dgm:t>
        <a:bodyPr/>
        <a:lstStyle/>
        <a:p>
          <a:endParaRPr lang="en-US"/>
        </a:p>
      </dgm:t>
    </dgm:pt>
    <dgm:pt modelId="{B12D8A98-7416-442D-9EC4-D76E8D87DB65}">
      <dgm:prSet phldrT="[Text]"/>
      <dgm:spPr/>
      <dgm:t>
        <a:bodyPr/>
        <a:lstStyle/>
        <a:p>
          <a:r>
            <a:rPr lang="en-US" dirty="0"/>
            <a:t>Logistic regression</a:t>
          </a:r>
        </a:p>
      </dgm:t>
    </dgm:pt>
    <dgm:pt modelId="{E93F662F-A4EC-4C37-ABC2-128907E8E1DE}" type="parTrans" cxnId="{6EA8407C-81C4-4664-9EA5-E120731593ED}">
      <dgm:prSet/>
      <dgm:spPr/>
      <dgm:t>
        <a:bodyPr/>
        <a:lstStyle/>
        <a:p>
          <a:endParaRPr lang="en-US"/>
        </a:p>
      </dgm:t>
    </dgm:pt>
    <dgm:pt modelId="{46733474-EB06-4F81-8B06-5C80B2C21B22}" type="sibTrans" cxnId="{6EA8407C-81C4-4664-9EA5-E120731593ED}">
      <dgm:prSet/>
      <dgm:spPr/>
      <dgm:t>
        <a:bodyPr/>
        <a:lstStyle/>
        <a:p>
          <a:endParaRPr lang="en-US"/>
        </a:p>
      </dgm:t>
    </dgm:pt>
    <dgm:pt modelId="{3B3ADB34-37C1-474F-B69F-0E3774CA57A5}" type="pres">
      <dgm:prSet presAssocID="{D1E5F4C5-4C8E-42F0-8F0A-E29C6577B223}" presName="rootnode" presStyleCnt="0">
        <dgm:presLayoutVars>
          <dgm:chMax/>
          <dgm:chPref/>
          <dgm:dir/>
          <dgm:animLvl val="lvl"/>
        </dgm:presLayoutVars>
      </dgm:prSet>
      <dgm:spPr/>
    </dgm:pt>
    <dgm:pt modelId="{E3A26A47-4F6E-44E6-91C8-DF3712CA782A}" type="pres">
      <dgm:prSet presAssocID="{7088F81D-2812-4026-A2BD-F95F71E7C849}" presName="composite" presStyleCnt="0"/>
      <dgm:spPr/>
    </dgm:pt>
    <dgm:pt modelId="{5B3C4992-1870-427E-8475-E6CCCF30B100}" type="pres">
      <dgm:prSet presAssocID="{7088F81D-2812-4026-A2BD-F95F71E7C849}" presName="bentUpArrow1" presStyleLbl="alignImgPlace1" presStyleIdx="0" presStyleCnt="3"/>
      <dgm:spPr/>
    </dgm:pt>
    <dgm:pt modelId="{632435B7-5573-4656-9ED4-B41B97DE2AA2}" type="pres">
      <dgm:prSet presAssocID="{7088F81D-2812-4026-A2BD-F95F71E7C849}" presName="ParentText" presStyleLbl="node1" presStyleIdx="0" presStyleCnt="4">
        <dgm:presLayoutVars>
          <dgm:chMax val="1"/>
          <dgm:chPref val="1"/>
          <dgm:bulletEnabled val="1"/>
        </dgm:presLayoutVars>
      </dgm:prSet>
      <dgm:spPr/>
    </dgm:pt>
    <dgm:pt modelId="{525091D4-40A3-4D99-956D-228F580634AC}" type="pres">
      <dgm:prSet presAssocID="{7088F81D-2812-4026-A2BD-F95F71E7C849}" presName="ChildText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44CD7E7A-F584-4262-8FD0-7FAD23345534}" type="pres">
      <dgm:prSet presAssocID="{61D4DBC7-41C3-428E-9C6B-52245C4C4F68}" presName="sibTrans" presStyleCnt="0"/>
      <dgm:spPr/>
    </dgm:pt>
    <dgm:pt modelId="{E4A7E882-C5B0-43DD-AB90-2F7C1F5E859D}" type="pres">
      <dgm:prSet presAssocID="{58BA1E42-43DE-4147-9C98-0634DC5C67C4}" presName="composite" presStyleCnt="0"/>
      <dgm:spPr/>
    </dgm:pt>
    <dgm:pt modelId="{BE04C8DE-AB0F-4A85-B890-6442602E3D36}" type="pres">
      <dgm:prSet presAssocID="{58BA1E42-43DE-4147-9C98-0634DC5C67C4}" presName="bentUpArrow1" presStyleLbl="alignImgPlace1" presStyleIdx="1" presStyleCnt="3"/>
      <dgm:spPr/>
    </dgm:pt>
    <dgm:pt modelId="{59EA7063-7699-43A2-A4E4-5351E15C8572}" type="pres">
      <dgm:prSet presAssocID="{58BA1E42-43DE-4147-9C98-0634DC5C67C4}" presName="ParentText" presStyleLbl="node1" presStyleIdx="1" presStyleCnt="4">
        <dgm:presLayoutVars>
          <dgm:chMax val="1"/>
          <dgm:chPref val="1"/>
          <dgm:bulletEnabled val="1"/>
        </dgm:presLayoutVars>
      </dgm:prSet>
      <dgm:spPr/>
    </dgm:pt>
    <dgm:pt modelId="{448C7A34-69BA-43B0-A0D5-EF8266E4314A}" type="pres">
      <dgm:prSet presAssocID="{58BA1E42-43DE-4147-9C98-0634DC5C67C4}" presName="ChildText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94BE58AD-0F4B-493A-AA47-B997FAEBCE15}" type="pres">
      <dgm:prSet presAssocID="{2CDC9EFA-9047-4485-9FF0-47FAF244831C}" presName="sibTrans" presStyleCnt="0"/>
      <dgm:spPr/>
    </dgm:pt>
    <dgm:pt modelId="{2A6767AE-2B3B-47FC-A54C-40B893AD09BC}" type="pres">
      <dgm:prSet presAssocID="{2DE8E058-6814-403E-903E-41B0657E9C52}" presName="composite" presStyleCnt="0"/>
      <dgm:spPr/>
    </dgm:pt>
    <dgm:pt modelId="{AA411A15-AE0D-465C-9D37-939258917A22}" type="pres">
      <dgm:prSet presAssocID="{2DE8E058-6814-403E-903E-41B0657E9C52}" presName="bentUpArrow1" presStyleLbl="alignImgPlace1" presStyleIdx="2" presStyleCnt="3"/>
      <dgm:spPr/>
    </dgm:pt>
    <dgm:pt modelId="{30AD91CA-4084-41B4-A9FA-B1DED3B9C1D5}" type="pres">
      <dgm:prSet presAssocID="{2DE8E058-6814-403E-903E-41B0657E9C52}" presName="ParentText" presStyleLbl="node1" presStyleIdx="2" presStyleCnt="4">
        <dgm:presLayoutVars>
          <dgm:chMax val="1"/>
          <dgm:chPref val="1"/>
          <dgm:bulletEnabled val="1"/>
        </dgm:presLayoutVars>
      </dgm:prSet>
      <dgm:spPr/>
    </dgm:pt>
    <dgm:pt modelId="{DC10D4C4-D6B3-45C9-A76B-A55FCB8FB8A4}" type="pres">
      <dgm:prSet presAssocID="{2DE8E058-6814-403E-903E-41B0657E9C52}" presName="ChildText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89DAED9F-B3D3-4678-95DA-5EB27FCC277A}" type="pres">
      <dgm:prSet presAssocID="{188CAE96-5C3C-4D70-BA4F-C3A9A449ECA8}" presName="sibTrans" presStyleCnt="0"/>
      <dgm:spPr/>
    </dgm:pt>
    <dgm:pt modelId="{ACC79193-3182-4FB4-8905-21C4900EE6C7}" type="pres">
      <dgm:prSet presAssocID="{B12D8A98-7416-442D-9EC4-D76E8D87DB65}" presName="composite" presStyleCnt="0"/>
      <dgm:spPr/>
    </dgm:pt>
    <dgm:pt modelId="{6EB4754E-6EAE-4782-8538-715C7E183B95}" type="pres">
      <dgm:prSet presAssocID="{B12D8A98-7416-442D-9EC4-D76E8D87DB65}" presName="ParentText" presStyleLbl="node1" presStyleIdx="3" presStyleCnt="4">
        <dgm:presLayoutVars>
          <dgm:chMax val="1"/>
          <dgm:chPref val="1"/>
          <dgm:bulletEnabled val="1"/>
        </dgm:presLayoutVars>
      </dgm:prSet>
      <dgm:spPr/>
    </dgm:pt>
  </dgm:ptLst>
  <dgm:cxnLst>
    <dgm:cxn modelId="{09A9D50D-34F6-43A6-A802-4B9E2881B1B9}" type="presOf" srcId="{B12D8A98-7416-442D-9EC4-D76E8D87DB65}" destId="{6EB4754E-6EAE-4782-8538-715C7E183B95}" srcOrd="0" destOrd="0" presId="urn:microsoft.com/office/officeart/2005/8/layout/StepDownProcess"/>
    <dgm:cxn modelId="{7B63C947-E8AB-4E31-9B83-7ACE57DDA427}" srcId="{D1E5F4C5-4C8E-42F0-8F0A-E29C6577B223}" destId="{7088F81D-2812-4026-A2BD-F95F71E7C849}" srcOrd="0" destOrd="0" parTransId="{229D0BB6-BEE8-444A-BEA9-553C60C4B6C5}" sibTransId="{61D4DBC7-41C3-428E-9C6B-52245C4C4F68}"/>
    <dgm:cxn modelId="{83FE1E6F-D2C4-4AA1-9E3E-04CE3FBBC659}" srcId="{D1E5F4C5-4C8E-42F0-8F0A-E29C6577B223}" destId="{2DE8E058-6814-403E-903E-41B0657E9C52}" srcOrd="2" destOrd="0" parTransId="{14C8F75E-7AC0-4221-8969-3E89610CB266}" sibTransId="{188CAE96-5C3C-4D70-BA4F-C3A9A449ECA8}"/>
    <dgm:cxn modelId="{16309B75-88C6-4940-A4B8-57E1BC2D6038}" type="presOf" srcId="{58BA1E42-43DE-4147-9C98-0634DC5C67C4}" destId="{59EA7063-7699-43A2-A4E4-5351E15C8572}" srcOrd="0" destOrd="0" presId="urn:microsoft.com/office/officeart/2005/8/layout/StepDownProcess"/>
    <dgm:cxn modelId="{6EA8407C-81C4-4664-9EA5-E120731593ED}" srcId="{D1E5F4C5-4C8E-42F0-8F0A-E29C6577B223}" destId="{B12D8A98-7416-442D-9EC4-D76E8D87DB65}" srcOrd="3" destOrd="0" parTransId="{E93F662F-A4EC-4C37-ABC2-128907E8E1DE}" sibTransId="{46733474-EB06-4F81-8B06-5C80B2C21B22}"/>
    <dgm:cxn modelId="{F8A92883-8EBB-42BC-9E1A-B2BACC16BCD8}" type="presOf" srcId="{D1E5F4C5-4C8E-42F0-8F0A-E29C6577B223}" destId="{3B3ADB34-37C1-474F-B69F-0E3774CA57A5}" srcOrd="0" destOrd="0" presId="urn:microsoft.com/office/officeart/2005/8/layout/StepDownProcess"/>
    <dgm:cxn modelId="{0D039398-69B7-4F59-8DDA-FC1651D3B33D}" type="presOf" srcId="{2DE8E058-6814-403E-903E-41B0657E9C52}" destId="{30AD91CA-4084-41B4-A9FA-B1DED3B9C1D5}" srcOrd="0" destOrd="0" presId="urn:microsoft.com/office/officeart/2005/8/layout/StepDownProcess"/>
    <dgm:cxn modelId="{EE4419A9-CC8E-483A-9CFF-19F008628EA1}" type="presOf" srcId="{7088F81D-2812-4026-A2BD-F95F71E7C849}" destId="{632435B7-5573-4656-9ED4-B41B97DE2AA2}" srcOrd="0" destOrd="0" presId="urn:microsoft.com/office/officeart/2005/8/layout/StepDownProcess"/>
    <dgm:cxn modelId="{97F61EBD-BAF7-4042-BCD7-FDAE8AD3FD06}" srcId="{D1E5F4C5-4C8E-42F0-8F0A-E29C6577B223}" destId="{58BA1E42-43DE-4147-9C98-0634DC5C67C4}" srcOrd="1" destOrd="0" parTransId="{0E8671AD-3F94-4CA5-85A5-C2ED6EB0EE36}" sibTransId="{2CDC9EFA-9047-4485-9FF0-47FAF244831C}"/>
    <dgm:cxn modelId="{3CEAF8A5-34B8-4374-88A6-F98AFA4A45AF}" type="presParOf" srcId="{3B3ADB34-37C1-474F-B69F-0E3774CA57A5}" destId="{E3A26A47-4F6E-44E6-91C8-DF3712CA782A}" srcOrd="0" destOrd="0" presId="urn:microsoft.com/office/officeart/2005/8/layout/StepDownProcess"/>
    <dgm:cxn modelId="{DAA9CA32-24A5-42F4-882D-2B4785CF305A}" type="presParOf" srcId="{E3A26A47-4F6E-44E6-91C8-DF3712CA782A}" destId="{5B3C4992-1870-427E-8475-E6CCCF30B100}" srcOrd="0" destOrd="0" presId="urn:microsoft.com/office/officeart/2005/8/layout/StepDownProcess"/>
    <dgm:cxn modelId="{7DAE389A-CE11-43B7-9304-1625E0A59630}" type="presParOf" srcId="{E3A26A47-4F6E-44E6-91C8-DF3712CA782A}" destId="{632435B7-5573-4656-9ED4-B41B97DE2AA2}" srcOrd="1" destOrd="0" presId="urn:microsoft.com/office/officeart/2005/8/layout/StepDownProcess"/>
    <dgm:cxn modelId="{88A836F2-2E91-4E2D-A758-342B20EEE687}" type="presParOf" srcId="{E3A26A47-4F6E-44E6-91C8-DF3712CA782A}" destId="{525091D4-40A3-4D99-956D-228F580634AC}" srcOrd="2" destOrd="0" presId="urn:microsoft.com/office/officeart/2005/8/layout/StepDownProcess"/>
    <dgm:cxn modelId="{96148AC1-A67A-4166-A43A-C4A6BE0B0418}" type="presParOf" srcId="{3B3ADB34-37C1-474F-B69F-0E3774CA57A5}" destId="{44CD7E7A-F584-4262-8FD0-7FAD23345534}" srcOrd="1" destOrd="0" presId="urn:microsoft.com/office/officeart/2005/8/layout/StepDownProcess"/>
    <dgm:cxn modelId="{778B7BEA-B3CE-4817-8093-F6ED9FF2B20C}" type="presParOf" srcId="{3B3ADB34-37C1-474F-B69F-0E3774CA57A5}" destId="{E4A7E882-C5B0-43DD-AB90-2F7C1F5E859D}" srcOrd="2" destOrd="0" presId="urn:microsoft.com/office/officeart/2005/8/layout/StepDownProcess"/>
    <dgm:cxn modelId="{9515A50D-1FD7-4ED3-8E2D-F2170C61A62A}" type="presParOf" srcId="{E4A7E882-C5B0-43DD-AB90-2F7C1F5E859D}" destId="{BE04C8DE-AB0F-4A85-B890-6442602E3D36}" srcOrd="0" destOrd="0" presId="urn:microsoft.com/office/officeart/2005/8/layout/StepDownProcess"/>
    <dgm:cxn modelId="{587C27B0-3A3B-4B35-A1F8-8C7D410A6BC1}" type="presParOf" srcId="{E4A7E882-C5B0-43DD-AB90-2F7C1F5E859D}" destId="{59EA7063-7699-43A2-A4E4-5351E15C8572}" srcOrd="1" destOrd="0" presId="urn:microsoft.com/office/officeart/2005/8/layout/StepDownProcess"/>
    <dgm:cxn modelId="{61D14EAE-B839-4B25-AE6F-573B696A9AC6}" type="presParOf" srcId="{E4A7E882-C5B0-43DD-AB90-2F7C1F5E859D}" destId="{448C7A34-69BA-43B0-A0D5-EF8266E4314A}" srcOrd="2" destOrd="0" presId="urn:microsoft.com/office/officeart/2005/8/layout/StepDownProcess"/>
    <dgm:cxn modelId="{14BAFAF2-266F-4574-8A54-617ABF50104C}" type="presParOf" srcId="{3B3ADB34-37C1-474F-B69F-0E3774CA57A5}" destId="{94BE58AD-0F4B-493A-AA47-B997FAEBCE15}" srcOrd="3" destOrd="0" presId="urn:microsoft.com/office/officeart/2005/8/layout/StepDownProcess"/>
    <dgm:cxn modelId="{E02C6885-FDDA-4DEC-8785-D61B6D57A84A}" type="presParOf" srcId="{3B3ADB34-37C1-474F-B69F-0E3774CA57A5}" destId="{2A6767AE-2B3B-47FC-A54C-40B893AD09BC}" srcOrd="4" destOrd="0" presId="urn:microsoft.com/office/officeart/2005/8/layout/StepDownProcess"/>
    <dgm:cxn modelId="{3CF8BBDD-4015-41EC-8770-1DCEC3A664C1}" type="presParOf" srcId="{2A6767AE-2B3B-47FC-A54C-40B893AD09BC}" destId="{AA411A15-AE0D-465C-9D37-939258917A22}" srcOrd="0" destOrd="0" presId="urn:microsoft.com/office/officeart/2005/8/layout/StepDownProcess"/>
    <dgm:cxn modelId="{EBE11B5B-FF07-4BA0-83E8-1584ADCF032D}" type="presParOf" srcId="{2A6767AE-2B3B-47FC-A54C-40B893AD09BC}" destId="{30AD91CA-4084-41B4-A9FA-B1DED3B9C1D5}" srcOrd="1" destOrd="0" presId="urn:microsoft.com/office/officeart/2005/8/layout/StepDownProcess"/>
    <dgm:cxn modelId="{1481D162-E3BF-4DD0-AE73-763E54088A72}" type="presParOf" srcId="{2A6767AE-2B3B-47FC-A54C-40B893AD09BC}" destId="{DC10D4C4-D6B3-45C9-A76B-A55FCB8FB8A4}" srcOrd="2" destOrd="0" presId="urn:microsoft.com/office/officeart/2005/8/layout/StepDownProcess"/>
    <dgm:cxn modelId="{1433BCBE-F81D-4592-A600-02022684CB79}" type="presParOf" srcId="{3B3ADB34-37C1-474F-B69F-0E3774CA57A5}" destId="{89DAED9F-B3D3-4678-95DA-5EB27FCC277A}" srcOrd="5" destOrd="0" presId="urn:microsoft.com/office/officeart/2005/8/layout/StepDownProcess"/>
    <dgm:cxn modelId="{C2E05738-FA7A-4296-988A-EBEC9E38FA46}" type="presParOf" srcId="{3B3ADB34-37C1-474F-B69F-0E3774CA57A5}" destId="{ACC79193-3182-4FB4-8905-21C4900EE6C7}" srcOrd="6" destOrd="0" presId="urn:microsoft.com/office/officeart/2005/8/layout/StepDownProcess"/>
    <dgm:cxn modelId="{DE9222D2-FFEB-483B-A321-C6F648FFE31B}" type="presParOf" srcId="{ACC79193-3182-4FB4-8905-21C4900EE6C7}" destId="{6EB4754E-6EAE-4782-8538-715C7E183B95}" srcOrd="0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DBC1847-4BD9-4A9D-91F1-C68FD753A80B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F8B11EF5-DEC2-472F-B638-F75D007F87F3}">
      <dgm:prSet phldrT="[Text]"/>
      <dgm:spPr/>
      <dgm:t>
        <a:bodyPr/>
        <a:lstStyle/>
        <a:p>
          <a:r>
            <a:rPr lang="en-US" dirty="0"/>
            <a:t>Given H</a:t>
          </a:r>
          <a:r>
            <a:rPr lang="en-US" baseline="-25000" dirty="0"/>
            <a:t>0</a:t>
          </a:r>
        </a:p>
      </dgm:t>
    </dgm:pt>
    <dgm:pt modelId="{B2640C72-FAC1-4E15-81CC-D0C0E99EC270}" type="parTrans" cxnId="{A16BE118-7CC8-47E2-B030-074E2567203A}">
      <dgm:prSet/>
      <dgm:spPr/>
      <dgm:t>
        <a:bodyPr/>
        <a:lstStyle/>
        <a:p>
          <a:endParaRPr lang="en-US"/>
        </a:p>
      </dgm:t>
    </dgm:pt>
    <dgm:pt modelId="{7D9959C5-8CD3-4FC5-B403-409B1009D567}" type="sibTrans" cxnId="{A16BE118-7CC8-47E2-B030-074E2567203A}">
      <dgm:prSet/>
      <dgm:spPr/>
      <dgm:t>
        <a:bodyPr/>
        <a:lstStyle/>
        <a:p>
          <a:endParaRPr lang="en-US"/>
        </a:p>
      </dgm:t>
    </dgm:pt>
    <dgm:pt modelId="{4C0B576E-4693-49ED-BDCD-42CB48836896}">
      <dgm:prSet phldrT="[Text]"/>
      <dgm:spPr/>
      <dgm:t>
        <a:bodyPr/>
        <a:lstStyle/>
        <a:p>
          <a:r>
            <a:rPr lang="en-US" dirty="0"/>
            <a:t>Calculate z-statistic</a:t>
          </a:r>
        </a:p>
      </dgm:t>
    </dgm:pt>
    <dgm:pt modelId="{40DF5E07-A98A-4D7B-A678-35F568BC97D5}" type="parTrans" cxnId="{06C43FCB-19E5-41F5-A501-BB986B8A9D8F}">
      <dgm:prSet/>
      <dgm:spPr/>
      <dgm:t>
        <a:bodyPr/>
        <a:lstStyle/>
        <a:p>
          <a:endParaRPr lang="en-US"/>
        </a:p>
      </dgm:t>
    </dgm:pt>
    <dgm:pt modelId="{EDB8BC81-E46D-46E1-A8E0-2881A188C26C}" type="sibTrans" cxnId="{06C43FCB-19E5-41F5-A501-BB986B8A9D8F}">
      <dgm:prSet/>
      <dgm:spPr/>
      <dgm:t>
        <a:bodyPr/>
        <a:lstStyle/>
        <a:p>
          <a:endParaRPr lang="en-US"/>
        </a:p>
      </dgm:t>
    </dgm:pt>
    <dgm:pt modelId="{A459C198-4E65-4F4F-A1F4-1A88B56177DE}">
      <dgm:prSet phldrT="[Text]"/>
      <dgm:spPr/>
      <dgm:t>
        <a:bodyPr/>
        <a:lstStyle/>
        <a:p>
          <a:r>
            <a:rPr lang="en-US" dirty="0"/>
            <a:t>P-value: whether to reject H</a:t>
          </a:r>
          <a:r>
            <a:rPr lang="en-US" baseline="-25000" dirty="0"/>
            <a:t>0</a:t>
          </a:r>
          <a:r>
            <a:rPr lang="en-US" dirty="0"/>
            <a:t> </a:t>
          </a:r>
        </a:p>
      </dgm:t>
    </dgm:pt>
    <dgm:pt modelId="{22A5E5DE-1EA7-4DDB-81FE-8B64E7D4FB45}" type="parTrans" cxnId="{A14A81F9-4E60-4D17-A606-827220A289BC}">
      <dgm:prSet/>
      <dgm:spPr/>
      <dgm:t>
        <a:bodyPr/>
        <a:lstStyle/>
        <a:p>
          <a:endParaRPr lang="en-US"/>
        </a:p>
      </dgm:t>
    </dgm:pt>
    <dgm:pt modelId="{A59E8B20-B8A5-477F-96F2-E01432CDDA4C}" type="sibTrans" cxnId="{A14A81F9-4E60-4D17-A606-827220A289BC}">
      <dgm:prSet/>
      <dgm:spPr/>
      <dgm:t>
        <a:bodyPr/>
        <a:lstStyle/>
        <a:p>
          <a:endParaRPr lang="en-US"/>
        </a:p>
      </dgm:t>
    </dgm:pt>
    <dgm:pt modelId="{0B8FFA10-4441-42CD-8308-7794CAC7375A}">
      <dgm:prSet phldrT="[Text]"/>
      <dgm:spPr/>
      <dgm:t>
        <a:bodyPr/>
        <a:lstStyle/>
        <a:p>
          <a:r>
            <a:rPr lang="en-US" dirty="0"/>
            <a:t>There is / isn’t a relationship between X and Y</a:t>
          </a:r>
        </a:p>
      </dgm:t>
    </dgm:pt>
    <dgm:pt modelId="{5A8177C8-DEF1-4C7A-93E9-1C641062A6E2}" type="parTrans" cxnId="{827E631E-2568-42FD-92D3-A53C02B05C7C}">
      <dgm:prSet/>
      <dgm:spPr/>
      <dgm:t>
        <a:bodyPr/>
        <a:lstStyle/>
        <a:p>
          <a:endParaRPr lang="en-US"/>
        </a:p>
      </dgm:t>
    </dgm:pt>
    <dgm:pt modelId="{E2E6949C-3C41-4FA6-A4B1-892A2E1F7E39}" type="sibTrans" cxnId="{827E631E-2568-42FD-92D3-A53C02B05C7C}">
      <dgm:prSet/>
      <dgm:spPr/>
      <dgm:t>
        <a:bodyPr/>
        <a:lstStyle/>
        <a:p>
          <a:endParaRPr lang="en-US"/>
        </a:p>
      </dgm:t>
    </dgm:pt>
    <dgm:pt modelId="{2DCF2DA6-5155-4B5A-BC9A-CFFFB682A956}" type="pres">
      <dgm:prSet presAssocID="{1DBC1847-4BD9-4A9D-91F1-C68FD753A80B}" presName="Name0" presStyleCnt="0">
        <dgm:presLayoutVars>
          <dgm:dir/>
          <dgm:animLvl val="lvl"/>
          <dgm:resizeHandles val="exact"/>
        </dgm:presLayoutVars>
      </dgm:prSet>
      <dgm:spPr/>
    </dgm:pt>
    <dgm:pt modelId="{94283F9F-86D1-4CDC-AF3D-84A18FCF2F78}" type="pres">
      <dgm:prSet presAssocID="{F8B11EF5-DEC2-472F-B638-F75D007F87F3}" presName="parTxOnly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2331CDF8-D92F-41AB-B1B8-091D6D860AE9}" type="pres">
      <dgm:prSet presAssocID="{7D9959C5-8CD3-4FC5-B403-409B1009D567}" presName="parTxOnlySpace" presStyleCnt="0"/>
      <dgm:spPr/>
    </dgm:pt>
    <dgm:pt modelId="{8434DAC6-55FB-4CBB-A21B-64AB50CCB008}" type="pres">
      <dgm:prSet presAssocID="{4C0B576E-4693-49ED-BDCD-42CB48836896}" presName="parTxOnly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72BD6DE2-84FB-441D-946C-F4A7BEDD3E9B}" type="pres">
      <dgm:prSet presAssocID="{EDB8BC81-E46D-46E1-A8E0-2881A188C26C}" presName="parTxOnlySpace" presStyleCnt="0"/>
      <dgm:spPr/>
    </dgm:pt>
    <dgm:pt modelId="{0DA849D1-30EC-4F29-BEDA-62D6C8A6F742}" type="pres">
      <dgm:prSet presAssocID="{A459C198-4E65-4F4F-A1F4-1A88B56177DE}" presName="parTxOnly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B9D56E43-A0FF-45AB-A401-E0DD0B7A036E}" type="pres">
      <dgm:prSet presAssocID="{A59E8B20-B8A5-477F-96F2-E01432CDDA4C}" presName="parTxOnlySpace" presStyleCnt="0"/>
      <dgm:spPr/>
    </dgm:pt>
    <dgm:pt modelId="{268A1A8C-8EA5-4539-A3F2-C01ABE754DFF}" type="pres">
      <dgm:prSet presAssocID="{0B8FFA10-4441-42CD-8308-7794CAC7375A}" presName="parTxOnly" presStyleLbl="node1" presStyleIdx="3" presStyleCnt="4">
        <dgm:presLayoutVars>
          <dgm:chMax val="0"/>
          <dgm:chPref val="0"/>
          <dgm:bulletEnabled val="1"/>
        </dgm:presLayoutVars>
      </dgm:prSet>
      <dgm:spPr/>
    </dgm:pt>
  </dgm:ptLst>
  <dgm:cxnLst>
    <dgm:cxn modelId="{A16BE118-7CC8-47E2-B030-074E2567203A}" srcId="{1DBC1847-4BD9-4A9D-91F1-C68FD753A80B}" destId="{F8B11EF5-DEC2-472F-B638-F75D007F87F3}" srcOrd="0" destOrd="0" parTransId="{B2640C72-FAC1-4E15-81CC-D0C0E99EC270}" sibTransId="{7D9959C5-8CD3-4FC5-B403-409B1009D567}"/>
    <dgm:cxn modelId="{827E631E-2568-42FD-92D3-A53C02B05C7C}" srcId="{1DBC1847-4BD9-4A9D-91F1-C68FD753A80B}" destId="{0B8FFA10-4441-42CD-8308-7794CAC7375A}" srcOrd="3" destOrd="0" parTransId="{5A8177C8-DEF1-4C7A-93E9-1C641062A6E2}" sibTransId="{E2E6949C-3C41-4FA6-A4B1-892A2E1F7E39}"/>
    <dgm:cxn modelId="{DF896230-93BC-420E-84A6-EBED933110CA}" type="presOf" srcId="{F8B11EF5-DEC2-472F-B638-F75D007F87F3}" destId="{94283F9F-86D1-4CDC-AF3D-84A18FCF2F78}" srcOrd="0" destOrd="0" presId="urn:microsoft.com/office/officeart/2005/8/layout/chevron1"/>
    <dgm:cxn modelId="{8FD58070-13EC-4718-8770-3184616F62E5}" type="presOf" srcId="{0B8FFA10-4441-42CD-8308-7794CAC7375A}" destId="{268A1A8C-8EA5-4539-A3F2-C01ABE754DFF}" srcOrd="0" destOrd="0" presId="urn:microsoft.com/office/officeart/2005/8/layout/chevron1"/>
    <dgm:cxn modelId="{3C7C3386-EA5F-4015-9DE5-474CF61F6604}" type="presOf" srcId="{1DBC1847-4BD9-4A9D-91F1-C68FD753A80B}" destId="{2DCF2DA6-5155-4B5A-BC9A-CFFFB682A956}" srcOrd="0" destOrd="0" presId="urn:microsoft.com/office/officeart/2005/8/layout/chevron1"/>
    <dgm:cxn modelId="{23DE3DB2-DB37-4104-8DBB-0C7CB4975F48}" type="presOf" srcId="{A459C198-4E65-4F4F-A1F4-1A88B56177DE}" destId="{0DA849D1-30EC-4F29-BEDA-62D6C8A6F742}" srcOrd="0" destOrd="0" presId="urn:microsoft.com/office/officeart/2005/8/layout/chevron1"/>
    <dgm:cxn modelId="{DBBDF7C5-DFF4-4AD5-BF53-C7F085E0FC1C}" type="presOf" srcId="{4C0B576E-4693-49ED-BDCD-42CB48836896}" destId="{8434DAC6-55FB-4CBB-A21B-64AB50CCB008}" srcOrd="0" destOrd="0" presId="urn:microsoft.com/office/officeart/2005/8/layout/chevron1"/>
    <dgm:cxn modelId="{06C43FCB-19E5-41F5-A501-BB986B8A9D8F}" srcId="{1DBC1847-4BD9-4A9D-91F1-C68FD753A80B}" destId="{4C0B576E-4693-49ED-BDCD-42CB48836896}" srcOrd="1" destOrd="0" parTransId="{40DF5E07-A98A-4D7B-A678-35F568BC97D5}" sibTransId="{EDB8BC81-E46D-46E1-A8E0-2881A188C26C}"/>
    <dgm:cxn modelId="{A14A81F9-4E60-4D17-A606-827220A289BC}" srcId="{1DBC1847-4BD9-4A9D-91F1-C68FD753A80B}" destId="{A459C198-4E65-4F4F-A1F4-1A88B56177DE}" srcOrd="2" destOrd="0" parTransId="{22A5E5DE-1EA7-4DDB-81FE-8B64E7D4FB45}" sibTransId="{A59E8B20-B8A5-477F-96F2-E01432CDDA4C}"/>
    <dgm:cxn modelId="{BE9CE696-1B7B-4A83-8DBF-8DE20BA1DDBD}" type="presParOf" srcId="{2DCF2DA6-5155-4B5A-BC9A-CFFFB682A956}" destId="{94283F9F-86D1-4CDC-AF3D-84A18FCF2F78}" srcOrd="0" destOrd="0" presId="urn:microsoft.com/office/officeart/2005/8/layout/chevron1"/>
    <dgm:cxn modelId="{DA6C1528-53CE-45A7-AB83-76A605C175E8}" type="presParOf" srcId="{2DCF2DA6-5155-4B5A-BC9A-CFFFB682A956}" destId="{2331CDF8-D92F-41AB-B1B8-091D6D860AE9}" srcOrd="1" destOrd="0" presId="urn:microsoft.com/office/officeart/2005/8/layout/chevron1"/>
    <dgm:cxn modelId="{4BF1A645-EE77-48B6-82DB-F62797A32BF4}" type="presParOf" srcId="{2DCF2DA6-5155-4B5A-BC9A-CFFFB682A956}" destId="{8434DAC6-55FB-4CBB-A21B-64AB50CCB008}" srcOrd="2" destOrd="0" presId="urn:microsoft.com/office/officeart/2005/8/layout/chevron1"/>
    <dgm:cxn modelId="{008E9090-8F6C-453C-8E64-5AE1AD061328}" type="presParOf" srcId="{2DCF2DA6-5155-4B5A-BC9A-CFFFB682A956}" destId="{72BD6DE2-84FB-441D-946C-F4A7BEDD3E9B}" srcOrd="3" destOrd="0" presId="urn:microsoft.com/office/officeart/2005/8/layout/chevron1"/>
    <dgm:cxn modelId="{88FFD4CA-B93A-4804-927C-5CB4E6369089}" type="presParOf" srcId="{2DCF2DA6-5155-4B5A-BC9A-CFFFB682A956}" destId="{0DA849D1-30EC-4F29-BEDA-62D6C8A6F742}" srcOrd="4" destOrd="0" presId="urn:microsoft.com/office/officeart/2005/8/layout/chevron1"/>
    <dgm:cxn modelId="{53E41F4B-CF9A-4605-8DD2-813F6824D863}" type="presParOf" srcId="{2DCF2DA6-5155-4B5A-BC9A-CFFFB682A956}" destId="{B9D56E43-A0FF-45AB-A401-E0DD0B7A036E}" srcOrd="5" destOrd="0" presId="urn:microsoft.com/office/officeart/2005/8/layout/chevron1"/>
    <dgm:cxn modelId="{9045F125-323C-4F1F-8BB0-1C6B4B9FA4AD}" type="presParOf" srcId="{2DCF2DA6-5155-4B5A-BC9A-CFFFB682A956}" destId="{268A1A8C-8EA5-4539-A3F2-C01ABE754DFF}" srcOrd="6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B3C4992-1870-427E-8475-E6CCCF30B100}">
      <dsp:nvSpPr>
        <dsp:cNvPr id="0" name=""/>
        <dsp:cNvSpPr/>
      </dsp:nvSpPr>
      <dsp:spPr>
        <a:xfrm rot="5400000">
          <a:off x="1191943" y="1068613"/>
          <a:ext cx="938475" cy="1068420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32435B7-5573-4656-9ED4-B41B97DE2AA2}">
      <dsp:nvSpPr>
        <dsp:cNvPr id="0" name=""/>
        <dsp:cNvSpPr/>
      </dsp:nvSpPr>
      <dsp:spPr>
        <a:xfrm>
          <a:off x="943304" y="28295"/>
          <a:ext cx="1579839" cy="1105836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Machine Learning</a:t>
          </a:r>
        </a:p>
      </dsp:txBody>
      <dsp:txXfrm>
        <a:off x="997296" y="82287"/>
        <a:ext cx="1471855" cy="997852"/>
      </dsp:txXfrm>
    </dsp:sp>
    <dsp:sp modelId="{525091D4-40A3-4D99-956D-228F580634AC}">
      <dsp:nvSpPr>
        <dsp:cNvPr id="0" name=""/>
        <dsp:cNvSpPr/>
      </dsp:nvSpPr>
      <dsp:spPr>
        <a:xfrm>
          <a:off x="2523143" y="133761"/>
          <a:ext cx="1149024" cy="89378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04C8DE-AB0F-4A85-B890-6442602E3D36}">
      <dsp:nvSpPr>
        <dsp:cNvPr id="0" name=""/>
        <dsp:cNvSpPr/>
      </dsp:nvSpPr>
      <dsp:spPr>
        <a:xfrm rot="5400000">
          <a:off x="2501798" y="2310833"/>
          <a:ext cx="938475" cy="1068420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9EA7063-7699-43A2-A4E4-5351E15C8572}">
      <dsp:nvSpPr>
        <dsp:cNvPr id="0" name=""/>
        <dsp:cNvSpPr/>
      </dsp:nvSpPr>
      <dsp:spPr>
        <a:xfrm>
          <a:off x="2253159" y="1270514"/>
          <a:ext cx="1579839" cy="1105836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Supervised Learning</a:t>
          </a:r>
        </a:p>
      </dsp:txBody>
      <dsp:txXfrm>
        <a:off x="2307151" y="1324506"/>
        <a:ext cx="1471855" cy="997852"/>
      </dsp:txXfrm>
    </dsp:sp>
    <dsp:sp modelId="{448C7A34-69BA-43B0-A0D5-EF8266E4314A}">
      <dsp:nvSpPr>
        <dsp:cNvPr id="0" name=""/>
        <dsp:cNvSpPr/>
      </dsp:nvSpPr>
      <dsp:spPr>
        <a:xfrm>
          <a:off x="3832998" y="1375981"/>
          <a:ext cx="1149024" cy="89378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411A15-AE0D-465C-9D37-939258917A22}">
      <dsp:nvSpPr>
        <dsp:cNvPr id="0" name=""/>
        <dsp:cNvSpPr/>
      </dsp:nvSpPr>
      <dsp:spPr>
        <a:xfrm rot="5400000">
          <a:off x="3811653" y="3553052"/>
          <a:ext cx="938475" cy="1068420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0AD91CA-4084-41B4-A9FA-B1DED3B9C1D5}">
      <dsp:nvSpPr>
        <dsp:cNvPr id="0" name=""/>
        <dsp:cNvSpPr/>
      </dsp:nvSpPr>
      <dsp:spPr>
        <a:xfrm>
          <a:off x="3563014" y="2512733"/>
          <a:ext cx="1579839" cy="1105836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Classification</a:t>
          </a:r>
        </a:p>
      </dsp:txBody>
      <dsp:txXfrm>
        <a:off x="3617006" y="2566725"/>
        <a:ext cx="1471855" cy="997852"/>
      </dsp:txXfrm>
    </dsp:sp>
    <dsp:sp modelId="{DC10D4C4-D6B3-45C9-A76B-A55FCB8FB8A4}">
      <dsp:nvSpPr>
        <dsp:cNvPr id="0" name=""/>
        <dsp:cNvSpPr/>
      </dsp:nvSpPr>
      <dsp:spPr>
        <a:xfrm>
          <a:off x="5142853" y="2618200"/>
          <a:ext cx="1149024" cy="89378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EB4754E-6EAE-4782-8538-715C7E183B95}">
      <dsp:nvSpPr>
        <dsp:cNvPr id="0" name=""/>
        <dsp:cNvSpPr/>
      </dsp:nvSpPr>
      <dsp:spPr>
        <a:xfrm>
          <a:off x="4872869" y="3754953"/>
          <a:ext cx="1579839" cy="1105836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Logistic regression</a:t>
          </a:r>
        </a:p>
      </dsp:txBody>
      <dsp:txXfrm>
        <a:off x="4926861" y="3808945"/>
        <a:ext cx="1471855" cy="99785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4283F9F-86D1-4CDC-AF3D-84A18FCF2F78}">
      <dsp:nvSpPr>
        <dsp:cNvPr id="0" name=""/>
        <dsp:cNvSpPr/>
      </dsp:nvSpPr>
      <dsp:spPr>
        <a:xfrm>
          <a:off x="3770" y="2270389"/>
          <a:ext cx="2194718" cy="877887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Given H</a:t>
          </a:r>
          <a:r>
            <a:rPr lang="en-US" sz="1500" kern="1200" baseline="-25000" dirty="0"/>
            <a:t>0</a:t>
          </a:r>
        </a:p>
      </dsp:txBody>
      <dsp:txXfrm>
        <a:off x="442714" y="2270389"/>
        <a:ext cx="1316831" cy="877887"/>
      </dsp:txXfrm>
    </dsp:sp>
    <dsp:sp modelId="{8434DAC6-55FB-4CBB-A21B-64AB50CCB008}">
      <dsp:nvSpPr>
        <dsp:cNvPr id="0" name=""/>
        <dsp:cNvSpPr/>
      </dsp:nvSpPr>
      <dsp:spPr>
        <a:xfrm>
          <a:off x="1979017" y="2270389"/>
          <a:ext cx="2194718" cy="877887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Calculate z-statistic</a:t>
          </a:r>
        </a:p>
      </dsp:txBody>
      <dsp:txXfrm>
        <a:off x="2417961" y="2270389"/>
        <a:ext cx="1316831" cy="877887"/>
      </dsp:txXfrm>
    </dsp:sp>
    <dsp:sp modelId="{0DA849D1-30EC-4F29-BEDA-62D6C8A6F742}">
      <dsp:nvSpPr>
        <dsp:cNvPr id="0" name=""/>
        <dsp:cNvSpPr/>
      </dsp:nvSpPr>
      <dsp:spPr>
        <a:xfrm>
          <a:off x="3954264" y="2270389"/>
          <a:ext cx="2194718" cy="877887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P-value: whether to reject H</a:t>
          </a:r>
          <a:r>
            <a:rPr lang="en-US" sz="1500" kern="1200" baseline="-25000" dirty="0"/>
            <a:t>0</a:t>
          </a:r>
          <a:r>
            <a:rPr lang="en-US" sz="1500" kern="1200" dirty="0"/>
            <a:t> </a:t>
          </a:r>
        </a:p>
      </dsp:txBody>
      <dsp:txXfrm>
        <a:off x="4393208" y="2270389"/>
        <a:ext cx="1316831" cy="877887"/>
      </dsp:txXfrm>
    </dsp:sp>
    <dsp:sp modelId="{268A1A8C-8EA5-4539-A3F2-C01ABE754DFF}">
      <dsp:nvSpPr>
        <dsp:cNvPr id="0" name=""/>
        <dsp:cNvSpPr/>
      </dsp:nvSpPr>
      <dsp:spPr>
        <a:xfrm>
          <a:off x="5929510" y="2270389"/>
          <a:ext cx="2194718" cy="877887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There is / isn’t a relationship between X and Y</a:t>
          </a:r>
        </a:p>
      </dsp:txBody>
      <dsp:txXfrm>
        <a:off x="6368454" y="2270389"/>
        <a:ext cx="1316831" cy="87788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F9A54F-8D9C-4EAA-A5ED-E71651368428}" type="datetimeFigureOut">
              <a:rPr lang="en-US" smtClean="0"/>
              <a:t>2/26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554FE8-862C-4FF8-874E-C3D7AAB5C9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9053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E5B61E-1E3E-4BB1-9ADF-09261BC664B3}" type="slidenum">
              <a:rPr lang="en-US"/>
              <a:pPr/>
              <a:t>7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831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openxmlformats.org/officeDocument/2006/relationships/image" Target="../media/image9.png"/><Relationship Id="rId4" Type="http://schemas.openxmlformats.org/officeDocument/2006/relationships/image" Target="../media/image10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5.png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9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3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openxmlformats.org/officeDocument/2006/relationships/image" Target="../media/image9.png"/><Relationship Id="rId4" Type="http://schemas.openxmlformats.org/officeDocument/2006/relationships/image" Target="../media/image10.png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nxth" TargetMode="External"/><Relationship Id="rId2" Type="http://schemas.openxmlformats.org/officeDocument/2006/relationships/image" Target="../media/image20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hyperlink" Target="http://bit.ly/2TtBDfr" TargetMode="External"/><Relationship Id="rId4" Type="http://schemas.openxmlformats.org/officeDocument/2006/relationships/hyperlink" Target="http://bit.ly/2TyoMsr" TargetMode="Externa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subTitle" idx="1"/>
          </p:nvPr>
        </p:nvSpPr>
        <p:spPr>
          <a:xfrm rot="-584">
            <a:off x="3742800" y="4600057"/>
            <a:ext cx="4706400" cy="473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2552400" y="1498533"/>
            <a:ext cx="7087200" cy="21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667" b="0">
                <a:latin typeface="Merienda One"/>
                <a:ea typeface="Merienda One"/>
                <a:cs typeface="Merienda One"/>
                <a:sym typeface="Merienda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2"/>
          </p:nvPr>
        </p:nvSpPr>
        <p:spPr>
          <a:xfrm>
            <a:off x="4044600" y="3623317"/>
            <a:ext cx="4102800" cy="66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000"/>
              <a:buFont typeface="Merienda One"/>
              <a:buNone/>
              <a:defRPr sz="4000">
                <a:solidFill>
                  <a:schemeClr val="accent5"/>
                </a:solidFill>
                <a:latin typeface="Merienda One"/>
                <a:ea typeface="Merienda One"/>
                <a:cs typeface="Merienda One"/>
                <a:sym typeface="Merienda On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000"/>
              <a:buFont typeface="Merienda One"/>
              <a:buNone/>
              <a:defRPr sz="4000">
                <a:solidFill>
                  <a:schemeClr val="accent5"/>
                </a:solidFill>
                <a:latin typeface="Merienda One"/>
                <a:ea typeface="Merienda One"/>
                <a:cs typeface="Merienda One"/>
                <a:sym typeface="Merienda One"/>
              </a:defRPr>
            </a:lvl2pPr>
            <a:lvl3pPr lvl="2">
              <a:spcBef>
                <a:spcPts val="2133"/>
              </a:spcBef>
              <a:spcAft>
                <a:spcPts val="0"/>
              </a:spcAft>
              <a:buClr>
                <a:schemeClr val="accent5"/>
              </a:buClr>
              <a:buSzPts val="3000"/>
              <a:buFont typeface="Merienda One"/>
              <a:buNone/>
              <a:defRPr sz="4000">
                <a:solidFill>
                  <a:schemeClr val="accent5"/>
                </a:solidFill>
                <a:latin typeface="Merienda One"/>
                <a:ea typeface="Merienda One"/>
                <a:cs typeface="Merienda One"/>
                <a:sym typeface="Merienda One"/>
              </a:defRPr>
            </a:lvl3pPr>
            <a:lvl4pPr lvl="3">
              <a:spcBef>
                <a:spcPts val="2133"/>
              </a:spcBef>
              <a:spcAft>
                <a:spcPts val="0"/>
              </a:spcAft>
              <a:buClr>
                <a:schemeClr val="accent5"/>
              </a:buClr>
              <a:buSzPts val="3000"/>
              <a:buFont typeface="Merienda One"/>
              <a:buNone/>
              <a:defRPr sz="4000">
                <a:solidFill>
                  <a:schemeClr val="accent5"/>
                </a:solidFill>
                <a:latin typeface="Merienda One"/>
                <a:ea typeface="Merienda One"/>
                <a:cs typeface="Merienda One"/>
                <a:sym typeface="Merienda One"/>
              </a:defRPr>
            </a:lvl4pPr>
            <a:lvl5pPr lvl="4">
              <a:spcBef>
                <a:spcPts val="2133"/>
              </a:spcBef>
              <a:spcAft>
                <a:spcPts val="0"/>
              </a:spcAft>
              <a:buClr>
                <a:schemeClr val="accent5"/>
              </a:buClr>
              <a:buSzPts val="3000"/>
              <a:buFont typeface="Merienda One"/>
              <a:buNone/>
              <a:defRPr sz="4000">
                <a:solidFill>
                  <a:schemeClr val="accent5"/>
                </a:solidFill>
                <a:latin typeface="Merienda One"/>
                <a:ea typeface="Merienda One"/>
                <a:cs typeface="Merienda One"/>
                <a:sym typeface="Merienda One"/>
              </a:defRPr>
            </a:lvl5pPr>
            <a:lvl6pPr lvl="5">
              <a:spcBef>
                <a:spcPts val="2133"/>
              </a:spcBef>
              <a:spcAft>
                <a:spcPts val="0"/>
              </a:spcAft>
              <a:buClr>
                <a:schemeClr val="accent5"/>
              </a:buClr>
              <a:buSzPts val="3000"/>
              <a:buFont typeface="Merienda One"/>
              <a:buNone/>
              <a:defRPr sz="4000">
                <a:solidFill>
                  <a:schemeClr val="accent5"/>
                </a:solidFill>
                <a:latin typeface="Merienda One"/>
                <a:ea typeface="Merienda One"/>
                <a:cs typeface="Merienda One"/>
                <a:sym typeface="Merienda One"/>
              </a:defRPr>
            </a:lvl6pPr>
            <a:lvl7pPr lvl="6">
              <a:spcBef>
                <a:spcPts val="2133"/>
              </a:spcBef>
              <a:spcAft>
                <a:spcPts val="0"/>
              </a:spcAft>
              <a:buClr>
                <a:schemeClr val="accent5"/>
              </a:buClr>
              <a:buSzPts val="3000"/>
              <a:buFont typeface="Merienda One"/>
              <a:buNone/>
              <a:defRPr sz="4000">
                <a:solidFill>
                  <a:schemeClr val="accent5"/>
                </a:solidFill>
                <a:latin typeface="Merienda One"/>
                <a:ea typeface="Merienda One"/>
                <a:cs typeface="Merienda One"/>
                <a:sym typeface="Merienda One"/>
              </a:defRPr>
            </a:lvl7pPr>
            <a:lvl8pPr lvl="7">
              <a:spcBef>
                <a:spcPts val="2133"/>
              </a:spcBef>
              <a:spcAft>
                <a:spcPts val="0"/>
              </a:spcAft>
              <a:buClr>
                <a:schemeClr val="accent5"/>
              </a:buClr>
              <a:buSzPts val="3000"/>
              <a:buFont typeface="Merienda One"/>
              <a:buNone/>
              <a:defRPr sz="4000">
                <a:solidFill>
                  <a:schemeClr val="accent5"/>
                </a:solidFill>
                <a:latin typeface="Merienda One"/>
                <a:ea typeface="Merienda One"/>
                <a:cs typeface="Merienda One"/>
                <a:sym typeface="Merienda One"/>
              </a:defRPr>
            </a:lvl8pPr>
            <a:lvl9pPr lvl="8">
              <a:spcBef>
                <a:spcPts val="2133"/>
              </a:spcBef>
              <a:spcAft>
                <a:spcPts val="2133"/>
              </a:spcAft>
              <a:buClr>
                <a:schemeClr val="accent5"/>
              </a:buClr>
              <a:buSzPts val="3000"/>
              <a:buFont typeface="Merienda One"/>
              <a:buNone/>
              <a:defRPr sz="4000">
                <a:solidFill>
                  <a:schemeClr val="accent5"/>
                </a:solidFill>
                <a:latin typeface="Merienda One"/>
                <a:ea typeface="Merienda One"/>
                <a:cs typeface="Merienda One"/>
                <a:sym typeface="Merienda One"/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pic>
        <p:nvPicPr>
          <p:cNvPr id="12" name="Google Shape;12;p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1224549">
            <a:off x="-1000782" y="-432171"/>
            <a:ext cx="2539767" cy="44152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63671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4"/>
          <p:cNvSpPr txBox="1">
            <a:spLocks noGrp="1"/>
          </p:cNvSpPr>
          <p:nvPr>
            <p:ph type="title"/>
          </p:nvPr>
        </p:nvSpPr>
        <p:spPr>
          <a:xfrm rot="-786">
            <a:off x="4346867" y="4524227"/>
            <a:ext cx="3498400" cy="579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88" name="Google Shape;88;p14"/>
          <p:cNvSpPr txBox="1">
            <a:spLocks noGrp="1"/>
          </p:cNvSpPr>
          <p:nvPr>
            <p:ph type="subTitle" idx="1"/>
          </p:nvPr>
        </p:nvSpPr>
        <p:spPr>
          <a:xfrm>
            <a:off x="2254767" y="2414233"/>
            <a:ext cx="7682400" cy="2109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pic>
        <p:nvPicPr>
          <p:cNvPr id="89" name="Google Shape;89;p1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rot="-692692" flipH="1">
            <a:off x="-1045167" y="3615488"/>
            <a:ext cx="2993000" cy="3610265"/>
          </a:xfrm>
          <a:prstGeom prst="rect">
            <a:avLst/>
          </a:prstGeom>
          <a:noFill/>
          <a:ln>
            <a:noFill/>
          </a:ln>
        </p:spPr>
      </p:pic>
      <p:pic>
        <p:nvPicPr>
          <p:cNvPr id="90" name="Google Shape;90;p1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rot="10800000" flipH="1">
            <a:off x="10300233" y="-1058913"/>
            <a:ext cx="2993000" cy="36102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336272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5"/>
          <p:cNvSpPr txBox="1">
            <a:spLocks noGrp="1"/>
          </p:cNvSpPr>
          <p:nvPr>
            <p:ph type="subTitle" idx="1"/>
          </p:nvPr>
        </p:nvSpPr>
        <p:spPr>
          <a:xfrm rot="258">
            <a:off x="3435341" y="4474991"/>
            <a:ext cx="5321200" cy="84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93" name="Google Shape;93;p15"/>
          <p:cNvSpPr txBox="1">
            <a:spLocks noGrp="1"/>
          </p:cNvSpPr>
          <p:nvPr>
            <p:ph type="title"/>
          </p:nvPr>
        </p:nvSpPr>
        <p:spPr>
          <a:xfrm>
            <a:off x="2385600" y="1414917"/>
            <a:ext cx="7420800" cy="30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21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3832941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6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96" name="Google Shape;96;p16"/>
          <p:cNvSpPr txBox="1">
            <a:spLocks noGrp="1"/>
          </p:cNvSpPr>
          <p:nvPr>
            <p:ph type="title" idx="2"/>
          </p:nvPr>
        </p:nvSpPr>
        <p:spPr>
          <a:xfrm>
            <a:off x="4672767" y="1638600"/>
            <a:ext cx="2846400" cy="36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97" name="Google Shape;97;p16"/>
          <p:cNvSpPr txBox="1">
            <a:spLocks noGrp="1"/>
          </p:cNvSpPr>
          <p:nvPr>
            <p:ph type="subTitle" idx="1"/>
          </p:nvPr>
        </p:nvSpPr>
        <p:spPr>
          <a:xfrm>
            <a:off x="2814667" y="2004200"/>
            <a:ext cx="6562800" cy="67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98" name="Google Shape;98;p16"/>
          <p:cNvSpPr txBox="1">
            <a:spLocks noGrp="1"/>
          </p:cNvSpPr>
          <p:nvPr>
            <p:ph type="title" idx="3"/>
          </p:nvPr>
        </p:nvSpPr>
        <p:spPr>
          <a:xfrm>
            <a:off x="4672884" y="3283733"/>
            <a:ext cx="2846400" cy="36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99" name="Google Shape;99;p16"/>
          <p:cNvSpPr txBox="1">
            <a:spLocks noGrp="1"/>
          </p:cNvSpPr>
          <p:nvPr>
            <p:ph type="subTitle" idx="4"/>
          </p:nvPr>
        </p:nvSpPr>
        <p:spPr>
          <a:xfrm>
            <a:off x="2814467" y="3657567"/>
            <a:ext cx="6563200" cy="67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00" name="Google Shape;100;p16"/>
          <p:cNvSpPr txBox="1">
            <a:spLocks noGrp="1"/>
          </p:cNvSpPr>
          <p:nvPr>
            <p:ph type="title" idx="5"/>
          </p:nvPr>
        </p:nvSpPr>
        <p:spPr>
          <a:xfrm>
            <a:off x="4672900" y="4918633"/>
            <a:ext cx="2846400" cy="36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01" name="Google Shape;101;p16"/>
          <p:cNvSpPr txBox="1">
            <a:spLocks noGrp="1"/>
          </p:cNvSpPr>
          <p:nvPr>
            <p:ph type="subTitle" idx="6"/>
          </p:nvPr>
        </p:nvSpPr>
        <p:spPr>
          <a:xfrm>
            <a:off x="2814367" y="5269800"/>
            <a:ext cx="6563200" cy="67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pic>
        <p:nvPicPr>
          <p:cNvPr id="102" name="Google Shape;102;p1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9223983">
            <a:off x="-35571" y="-481633"/>
            <a:ext cx="1080533" cy="1910669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" name="Google Shape;103;p1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0800000">
            <a:off x="1407459" y="2465869"/>
            <a:ext cx="306375" cy="418067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" name="Google Shape;104;p16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10163694">
            <a:off x="400707" y="1930397"/>
            <a:ext cx="780733" cy="7938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" name="Google Shape;105;p16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-10430621">
            <a:off x="1008883" y="1158578"/>
            <a:ext cx="515920" cy="571153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" name="Google Shape;106;p1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1576017">
            <a:off x="11219434" y="5251800"/>
            <a:ext cx="1080533" cy="1910669"/>
          </a:xfrm>
          <a:prstGeom prst="rect">
            <a:avLst/>
          </a:prstGeom>
          <a:noFill/>
          <a:ln>
            <a:noFill/>
          </a:ln>
        </p:spPr>
      </p:pic>
      <p:pic>
        <p:nvPicPr>
          <p:cNvPr id="107" name="Google Shape;107;p1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0550562" y="3796900"/>
            <a:ext cx="306375" cy="418067"/>
          </a:xfrm>
          <a:prstGeom prst="rect">
            <a:avLst/>
          </a:prstGeom>
          <a:noFill/>
          <a:ln>
            <a:noFill/>
          </a:ln>
        </p:spPr>
      </p:pic>
      <p:pic>
        <p:nvPicPr>
          <p:cNvPr id="108" name="Google Shape;108;p16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-636306">
            <a:off x="11082955" y="3956605"/>
            <a:ext cx="780733" cy="7938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9" name="Google Shape;109;p16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369379">
            <a:off x="10739593" y="4951108"/>
            <a:ext cx="515920" cy="57115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516586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18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26" name="Google Shape;126;p18"/>
          <p:cNvSpPr txBox="1">
            <a:spLocks noGrp="1"/>
          </p:cNvSpPr>
          <p:nvPr>
            <p:ph type="title" idx="2"/>
          </p:nvPr>
        </p:nvSpPr>
        <p:spPr>
          <a:xfrm>
            <a:off x="960000" y="2142900"/>
            <a:ext cx="3074000" cy="7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27" name="Google Shape;127;p18"/>
          <p:cNvSpPr txBox="1">
            <a:spLocks noGrp="1"/>
          </p:cNvSpPr>
          <p:nvPr>
            <p:ph type="subTitle" idx="1"/>
          </p:nvPr>
        </p:nvSpPr>
        <p:spPr>
          <a:xfrm>
            <a:off x="960000" y="2895300"/>
            <a:ext cx="3074000" cy="81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28" name="Google Shape;128;p18"/>
          <p:cNvSpPr txBox="1">
            <a:spLocks noGrp="1"/>
          </p:cNvSpPr>
          <p:nvPr>
            <p:ph type="title" idx="3"/>
          </p:nvPr>
        </p:nvSpPr>
        <p:spPr>
          <a:xfrm>
            <a:off x="4559033" y="2142900"/>
            <a:ext cx="3074000" cy="7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29" name="Google Shape;129;p18"/>
          <p:cNvSpPr txBox="1">
            <a:spLocks noGrp="1"/>
          </p:cNvSpPr>
          <p:nvPr>
            <p:ph type="subTitle" idx="4"/>
          </p:nvPr>
        </p:nvSpPr>
        <p:spPr>
          <a:xfrm>
            <a:off x="4559033" y="2895300"/>
            <a:ext cx="3074000" cy="81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30" name="Google Shape;130;p18"/>
          <p:cNvSpPr txBox="1">
            <a:spLocks noGrp="1"/>
          </p:cNvSpPr>
          <p:nvPr>
            <p:ph type="title" idx="5"/>
          </p:nvPr>
        </p:nvSpPr>
        <p:spPr>
          <a:xfrm>
            <a:off x="8158067" y="2142900"/>
            <a:ext cx="3074000" cy="7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31" name="Google Shape;131;p18"/>
          <p:cNvSpPr txBox="1">
            <a:spLocks noGrp="1"/>
          </p:cNvSpPr>
          <p:nvPr>
            <p:ph type="subTitle" idx="6"/>
          </p:nvPr>
        </p:nvSpPr>
        <p:spPr>
          <a:xfrm>
            <a:off x="8158067" y="2895300"/>
            <a:ext cx="3074000" cy="81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32" name="Google Shape;132;p18"/>
          <p:cNvSpPr txBox="1">
            <a:spLocks noGrp="1"/>
          </p:cNvSpPr>
          <p:nvPr>
            <p:ph type="title" idx="7"/>
          </p:nvPr>
        </p:nvSpPr>
        <p:spPr>
          <a:xfrm>
            <a:off x="960000" y="3907900"/>
            <a:ext cx="3074000" cy="7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33" name="Google Shape;133;p18"/>
          <p:cNvSpPr txBox="1">
            <a:spLocks noGrp="1"/>
          </p:cNvSpPr>
          <p:nvPr>
            <p:ph type="subTitle" idx="8"/>
          </p:nvPr>
        </p:nvSpPr>
        <p:spPr>
          <a:xfrm>
            <a:off x="960000" y="4660300"/>
            <a:ext cx="3074000" cy="81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34" name="Google Shape;134;p18"/>
          <p:cNvSpPr txBox="1">
            <a:spLocks noGrp="1"/>
          </p:cNvSpPr>
          <p:nvPr>
            <p:ph type="title" idx="9"/>
          </p:nvPr>
        </p:nvSpPr>
        <p:spPr>
          <a:xfrm>
            <a:off x="4559033" y="3907900"/>
            <a:ext cx="3074000" cy="7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35" name="Google Shape;135;p18"/>
          <p:cNvSpPr txBox="1">
            <a:spLocks noGrp="1"/>
          </p:cNvSpPr>
          <p:nvPr>
            <p:ph type="subTitle" idx="13"/>
          </p:nvPr>
        </p:nvSpPr>
        <p:spPr>
          <a:xfrm>
            <a:off x="4559033" y="4660300"/>
            <a:ext cx="3074000" cy="81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36" name="Google Shape;136;p18"/>
          <p:cNvSpPr txBox="1">
            <a:spLocks noGrp="1"/>
          </p:cNvSpPr>
          <p:nvPr>
            <p:ph type="title" idx="14"/>
          </p:nvPr>
        </p:nvSpPr>
        <p:spPr>
          <a:xfrm>
            <a:off x="8158067" y="3907900"/>
            <a:ext cx="3074000" cy="7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37" name="Google Shape;137;p18"/>
          <p:cNvSpPr txBox="1">
            <a:spLocks noGrp="1"/>
          </p:cNvSpPr>
          <p:nvPr>
            <p:ph type="subTitle" idx="15"/>
          </p:nvPr>
        </p:nvSpPr>
        <p:spPr>
          <a:xfrm>
            <a:off x="8158067" y="4660300"/>
            <a:ext cx="3074000" cy="81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grpSp>
        <p:nvGrpSpPr>
          <p:cNvPr id="138" name="Google Shape;138;p18"/>
          <p:cNvGrpSpPr/>
          <p:nvPr/>
        </p:nvGrpSpPr>
        <p:grpSpPr>
          <a:xfrm rot="-875666">
            <a:off x="11489890" y="854817"/>
            <a:ext cx="1431663" cy="2823648"/>
            <a:chOff x="3863200" y="1776983"/>
            <a:chExt cx="1732125" cy="3416243"/>
          </a:xfrm>
        </p:grpSpPr>
        <p:pic>
          <p:nvPicPr>
            <p:cNvPr id="139" name="Google Shape;139;p18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4005575" y="1776983"/>
              <a:ext cx="1589750" cy="341623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0" name="Google Shape;140;p18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3863200" y="3635275"/>
              <a:ext cx="881050" cy="1557951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41" name="Google Shape;141;p18"/>
          <p:cNvGrpSpPr/>
          <p:nvPr/>
        </p:nvGrpSpPr>
        <p:grpSpPr>
          <a:xfrm rot="-1546888">
            <a:off x="-402917" y="4720666"/>
            <a:ext cx="1470496" cy="3198452"/>
            <a:chOff x="7893675" y="3028750"/>
            <a:chExt cx="1343649" cy="2922551"/>
          </a:xfrm>
        </p:grpSpPr>
        <p:pic>
          <p:nvPicPr>
            <p:cNvPr id="142" name="Google Shape;142;p18"/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>
              <a:off x="8171691" y="3028750"/>
              <a:ext cx="995708" cy="239695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3" name="Google Shape;143;p18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 rot="-532350">
              <a:off x="8056337" y="3697603"/>
              <a:ext cx="1018326" cy="2188259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42165140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Google Shape;145;p19"/>
          <p:cNvSpPr txBox="1">
            <a:spLocks noGrp="1"/>
          </p:cNvSpPr>
          <p:nvPr>
            <p:ph type="title" hasCustomPrompt="1"/>
          </p:nvPr>
        </p:nvSpPr>
        <p:spPr>
          <a:xfrm rot="-572">
            <a:off x="4893000" y="1959545"/>
            <a:ext cx="2406000" cy="1078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146" name="Google Shape;146;p19"/>
          <p:cNvSpPr txBox="1">
            <a:spLocks noGrp="1"/>
          </p:cNvSpPr>
          <p:nvPr>
            <p:ph type="subTitle" idx="1"/>
          </p:nvPr>
        </p:nvSpPr>
        <p:spPr>
          <a:xfrm>
            <a:off x="7461067" y="2150967"/>
            <a:ext cx="3629200" cy="66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47" name="Google Shape;147;p19"/>
          <p:cNvSpPr txBox="1">
            <a:spLocks noGrp="1"/>
          </p:cNvSpPr>
          <p:nvPr>
            <p:ph type="title" idx="2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8" name="Google Shape;148;p19"/>
          <p:cNvSpPr txBox="1">
            <a:spLocks noGrp="1"/>
          </p:cNvSpPr>
          <p:nvPr>
            <p:ph type="title" idx="3" hasCustomPrompt="1"/>
          </p:nvPr>
        </p:nvSpPr>
        <p:spPr>
          <a:xfrm rot="-572">
            <a:off x="4893000" y="3399647"/>
            <a:ext cx="2406000" cy="1078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149" name="Google Shape;149;p19"/>
          <p:cNvSpPr txBox="1">
            <a:spLocks noGrp="1"/>
          </p:cNvSpPr>
          <p:nvPr>
            <p:ph type="subTitle" idx="4"/>
          </p:nvPr>
        </p:nvSpPr>
        <p:spPr>
          <a:xfrm>
            <a:off x="1079633" y="3605433"/>
            <a:ext cx="3629200" cy="66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50" name="Google Shape;150;p19"/>
          <p:cNvSpPr txBox="1">
            <a:spLocks noGrp="1"/>
          </p:cNvSpPr>
          <p:nvPr>
            <p:ph type="title" idx="5" hasCustomPrompt="1"/>
          </p:nvPr>
        </p:nvSpPr>
        <p:spPr>
          <a:xfrm rot="-572">
            <a:off x="4893000" y="4839744"/>
            <a:ext cx="2406000" cy="1078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151" name="Google Shape;151;p19"/>
          <p:cNvSpPr txBox="1">
            <a:spLocks noGrp="1"/>
          </p:cNvSpPr>
          <p:nvPr>
            <p:ph type="subTitle" idx="6"/>
          </p:nvPr>
        </p:nvSpPr>
        <p:spPr>
          <a:xfrm>
            <a:off x="7461067" y="5045533"/>
            <a:ext cx="3535200" cy="66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5817222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1">
  <p:cSld name="Numbers and text 1"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p20"/>
          <p:cNvSpPr txBox="1">
            <a:spLocks noGrp="1"/>
          </p:cNvSpPr>
          <p:nvPr>
            <p:ph type="subTitle" idx="1"/>
          </p:nvPr>
        </p:nvSpPr>
        <p:spPr>
          <a:xfrm>
            <a:off x="1721033" y="5296067"/>
            <a:ext cx="3876800" cy="52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54" name="Google Shape;154;p20"/>
          <p:cNvSpPr txBox="1">
            <a:spLocks noGrp="1"/>
          </p:cNvSpPr>
          <p:nvPr>
            <p:ph type="subTitle" idx="2"/>
          </p:nvPr>
        </p:nvSpPr>
        <p:spPr>
          <a:xfrm>
            <a:off x="6594200" y="5296067"/>
            <a:ext cx="3876800" cy="52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55" name="Google Shape;155;p20"/>
          <p:cNvSpPr txBox="1">
            <a:spLocks noGrp="1"/>
          </p:cNvSpPr>
          <p:nvPr>
            <p:ph type="title" hasCustomPrompt="1"/>
          </p:nvPr>
        </p:nvSpPr>
        <p:spPr>
          <a:xfrm>
            <a:off x="1721033" y="3867967"/>
            <a:ext cx="3876800" cy="132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156" name="Google Shape;156;p20"/>
          <p:cNvSpPr txBox="1">
            <a:spLocks noGrp="1"/>
          </p:cNvSpPr>
          <p:nvPr>
            <p:ph type="title" idx="3" hasCustomPrompt="1"/>
          </p:nvPr>
        </p:nvSpPr>
        <p:spPr>
          <a:xfrm>
            <a:off x="6594200" y="3867967"/>
            <a:ext cx="3876800" cy="132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157" name="Google Shape;157;p20"/>
          <p:cNvSpPr txBox="1">
            <a:spLocks noGrp="1"/>
          </p:cNvSpPr>
          <p:nvPr>
            <p:ph type="title" idx="4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9335761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2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pic>
        <p:nvPicPr>
          <p:cNvPr id="160" name="Google Shape;160;p2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6723649">
            <a:off x="261337" y="-435552"/>
            <a:ext cx="976561" cy="231110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530452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p22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382330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Title only 3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23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pic>
        <p:nvPicPr>
          <p:cNvPr id="165" name="Google Shape;165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rot="-1355337">
            <a:off x="10614689" y="5640769"/>
            <a:ext cx="1547616" cy="994464"/>
          </a:xfrm>
          <a:prstGeom prst="rect">
            <a:avLst/>
          </a:prstGeom>
          <a:noFill/>
          <a:ln>
            <a:noFill/>
          </a:ln>
        </p:spPr>
      </p:pic>
      <p:pic>
        <p:nvPicPr>
          <p:cNvPr id="166" name="Google Shape;166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rot="9584776">
            <a:off x="21992" y="187837"/>
            <a:ext cx="1547613" cy="9944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774273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2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69" name="Google Shape;169;p24"/>
          <p:cNvSpPr txBox="1">
            <a:spLocks noGrp="1"/>
          </p:cNvSpPr>
          <p:nvPr>
            <p:ph type="subTitle" idx="1"/>
          </p:nvPr>
        </p:nvSpPr>
        <p:spPr>
          <a:xfrm rot="-268">
            <a:off x="960000" y="3108232"/>
            <a:ext cx="5136000" cy="1522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naheim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Clr>
                <a:srgbClr val="595959"/>
              </a:buClr>
              <a:buSzPts val="1400"/>
              <a:buFont typeface="Anaheim"/>
              <a:buChar char="■"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pic>
        <p:nvPicPr>
          <p:cNvPr id="170" name="Google Shape;170;p2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8511521">
            <a:off x="11411829" y="-448375"/>
            <a:ext cx="902883" cy="1596523"/>
          </a:xfrm>
          <a:prstGeom prst="rect">
            <a:avLst/>
          </a:prstGeom>
          <a:noFill/>
          <a:ln>
            <a:noFill/>
          </a:ln>
        </p:spPr>
      </p:pic>
      <p:pic>
        <p:nvPicPr>
          <p:cNvPr id="171" name="Google Shape;171;p2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586650">
            <a:off x="-933983" y="3533954"/>
            <a:ext cx="3147716" cy="685800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271376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89200" y="4151567"/>
            <a:ext cx="5813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5733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title" idx="2" hasCustomPrompt="1"/>
          </p:nvPr>
        </p:nvSpPr>
        <p:spPr>
          <a:xfrm>
            <a:off x="5503200" y="1517233"/>
            <a:ext cx="1185600" cy="255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75000"/>
              </a:lnSpc>
              <a:spcBef>
                <a:spcPts val="1333"/>
              </a:spcBef>
              <a:spcAft>
                <a:spcPts val="0"/>
              </a:spcAft>
              <a:buSzPts val="6000"/>
              <a:buNone/>
              <a:defRPr sz="10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6" name="Google Shape;16;p3"/>
          <p:cNvSpPr txBox="1">
            <a:spLocks noGrp="1"/>
          </p:cNvSpPr>
          <p:nvPr>
            <p:ph type="subTitle" idx="1"/>
          </p:nvPr>
        </p:nvSpPr>
        <p:spPr>
          <a:xfrm rot="473">
            <a:off x="3212900" y="5217067"/>
            <a:ext cx="5813600" cy="53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1617577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 and two columns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2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74" name="Google Shape;174;p25"/>
          <p:cNvSpPr txBox="1">
            <a:spLocks noGrp="1"/>
          </p:cNvSpPr>
          <p:nvPr>
            <p:ph type="subTitle" idx="1"/>
          </p:nvPr>
        </p:nvSpPr>
        <p:spPr>
          <a:xfrm>
            <a:off x="2652384" y="1678767"/>
            <a:ext cx="6938400" cy="1569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75" name="Google Shape;175;p25"/>
          <p:cNvSpPr txBox="1">
            <a:spLocks noGrp="1"/>
          </p:cNvSpPr>
          <p:nvPr>
            <p:ph type="subTitle" idx="2"/>
          </p:nvPr>
        </p:nvSpPr>
        <p:spPr>
          <a:xfrm>
            <a:off x="2652384" y="3760867"/>
            <a:ext cx="6938400" cy="1569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76" name="Google Shape;176;p25"/>
          <p:cNvSpPr txBox="1">
            <a:spLocks noGrp="1"/>
          </p:cNvSpPr>
          <p:nvPr>
            <p:ph type="title" idx="3" hasCustomPrompt="1"/>
          </p:nvPr>
        </p:nvSpPr>
        <p:spPr>
          <a:xfrm rot="2232">
            <a:off x="1865916" y="1799533"/>
            <a:ext cx="616000" cy="11908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7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77" name="Google Shape;177;p25"/>
          <p:cNvSpPr txBox="1">
            <a:spLocks noGrp="1"/>
          </p:cNvSpPr>
          <p:nvPr>
            <p:ph type="title" idx="4" hasCustomPrompt="1"/>
          </p:nvPr>
        </p:nvSpPr>
        <p:spPr>
          <a:xfrm rot="2232">
            <a:off x="1865916" y="3950267"/>
            <a:ext cx="616000" cy="11908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7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pic>
        <p:nvPicPr>
          <p:cNvPr id="178" name="Google Shape;178;p2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10800000" flipH="1">
            <a:off x="10300233" y="-648113"/>
            <a:ext cx="2993000" cy="361026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9" name="Google Shape;179;p2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8631347" flipH="1">
            <a:off x="9599185" y="3175"/>
            <a:ext cx="1358968" cy="873219"/>
          </a:xfrm>
          <a:prstGeom prst="rect">
            <a:avLst/>
          </a:prstGeom>
          <a:noFill/>
          <a:ln>
            <a:noFill/>
          </a:ln>
        </p:spPr>
      </p:pic>
      <p:pic>
        <p:nvPicPr>
          <p:cNvPr id="180" name="Google Shape;180;p2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271000" flipH="1">
            <a:off x="1431181" y="5926412"/>
            <a:ext cx="1358972" cy="873217"/>
          </a:xfrm>
          <a:prstGeom prst="rect">
            <a:avLst/>
          </a:prstGeom>
          <a:noFill/>
          <a:ln>
            <a:noFill/>
          </a:ln>
        </p:spPr>
      </p:pic>
      <p:pic>
        <p:nvPicPr>
          <p:cNvPr id="181" name="Google Shape;181;p2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692692" flipH="1">
            <a:off x="-1045167" y="4026288"/>
            <a:ext cx="2993000" cy="36102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694060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Google Shape;183;p26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84" name="Google Shape;184;p26"/>
          <p:cNvSpPr txBox="1">
            <a:spLocks noGrp="1"/>
          </p:cNvSpPr>
          <p:nvPr>
            <p:ph type="body" idx="1"/>
          </p:nvPr>
        </p:nvSpPr>
        <p:spPr>
          <a:xfrm>
            <a:off x="960000" y="1649439"/>
            <a:ext cx="10272000" cy="19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Char char="●"/>
              <a:defRPr sz="16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85" name="Google Shape;185;p2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1576017">
            <a:off x="11219434" y="5251800"/>
            <a:ext cx="1080533" cy="1910669"/>
          </a:xfrm>
          <a:prstGeom prst="rect">
            <a:avLst/>
          </a:prstGeom>
          <a:noFill/>
          <a:ln>
            <a:noFill/>
          </a:ln>
        </p:spPr>
      </p:pic>
      <p:pic>
        <p:nvPicPr>
          <p:cNvPr id="186" name="Google Shape;186;p2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0550562" y="3796900"/>
            <a:ext cx="306375" cy="418067"/>
          </a:xfrm>
          <a:prstGeom prst="rect">
            <a:avLst/>
          </a:prstGeom>
          <a:noFill/>
          <a:ln>
            <a:noFill/>
          </a:ln>
        </p:spPr>
      </p:pic>
      <p:pic>
        <p:nvPicPr>
          <p:cNvPr id="187" name="Google Shape;187;p26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-636306">
            <a:off x="11082955" y="3956605"/>
            <a:ext cx="780733" cy="7938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8" name="Google Shape;188;p26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369379">
            <a:off x="10739593" y="4951108"/>
            <a:ext cx="515920" cy="57115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087705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Google Shape;190;p27"/>
          <p:cNvSpPr txBox="1"/>
          <p:nvPr/>
        </p:nvSpPr>
        <p:spPr>
          <a:xfrm>
            <a:off x="3705867" y="4459567"/>
            <a:ext cx="4780400" cy="93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ctr" rtl="0">
              <a:spcBef>
                <a:spcPts val="400"/>
              </a:spcBef>
              <a:spcAft>
                <a:spcPts val="0"/>
              </a:spcAft>
              <a:buNone/>
            </a:pPr>
            <a:r>
              <a:rPr lang="en" sz="1467" b="1">
                <a:solidFill>
                  <a:schemeClr val="dk1"/>
                </a:solidFill>
                <a:highlight>
                  <a:schemeClr val="dk2"/>
                </a:highlight>
                <a:latin typeface="Nunito"/>
                <a:ea typeface="Nunito"/>
                <a:cs typeface="Nunito"/>
                <a:sym typeface="Nunito"/>
              </a:rPr>
              <a:t>CREDITS:</a:t>
            </a:r>
            <a:r>
              <a:rPr lang="en" sz="1467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rPr>
              <a:t> This presentation template was created by </a:t>
            </a:r>
            <a:r>
              <a:rPr lang="en" sz="1467" b="1">
                <a:solidFill>
                  <a:schemeClr val="dk1"/>
                </a:solidFill>
                <a:highlight>
                  <a:schemeClr val="dk2"/>
                </a:highlight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467" b="1">
                <a:solidFill>
                  <a:schemeClr val="dk1"/>
                </a:solidFill>
                <a:highlight>
                  <a:schemeClr val="dk2"/>
                </a:highlight>
                <a:latin typeface="Nunito"/>
                <a:ea typeface="Nunito"/>
                <a:cs typeface="Nunito"/>
                <a:sym typeface="Nunito"/>
              </a:rPr>
              <a:t>,</a:t>
            </a:r>
            <a:r>
              <a:rPr lang="en" sz="1467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rPr>
              <a:t> including icons by </a:t>
            </a:r>
            <a:r>
              <a:rPr lang="en" sz="1467" b="1">
                <a:solidFill>
                  <a:schemeClr val="dk1"/>
                </a:solidFill>
                <a:highlight>
                  <a:schemeClr val="dk2"/>
                </a:highlight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467" b="1">
                <a:solidFill>
                  <a:schemeClr val="dk1"/>
                </a:solidFill>
                <a:highlight>
                  <a:schemeClr val="dk2"/>
                </a:highlight>
                <a:latin typeface="Nunito"/>
                <a:ea typeface="Nunito"/>
                <a:cs typeface="Nunito"/>
                <a:sym typeface="Nunito"/>
              </a:rPr>
              <a:t>,</a:t>
            </a:r>
            <a:r>
              <a:rPr lang="en" sz="1467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rPr>
              <a:t> and infographics &amp; images by </a:t>
            </a:r>
            <a:r>
              <a:rPr lang="en" sz="1467" b="1">
                <a:solidFill>
                  <a:schemeClr val="dk1"/>
                </a:solidFill>
                <a:highlight>
                  <a:schemeClr val="dk2"/>
                </a:highlight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endParaRPr sz="1467" b="1">
              <a:solidFill>
                <a:schemeClr val="dk1"/>
              </a:solidFill>
              <a:highlight>
                <a:schemeClr val="dk2"/>
              </a:highlight>
              <a:latin typeface="Nunito"/>
              <a:ea typeface="Nunito"/>
              <a:cs typeface="Nunito"/>
              <a:sym typeface="Nunito"/>
            </a:endParaRPr>
          </a:p>
        </p:txBody>
      </p:sp>
      <p:sp>
        <p:nvSpPr>
          <p:cNvPr id="191" name="Google Shape;191;p27"/>
          <p:cNvSpPr txBox="1">
            <a:spLocks noGrp="1"/>
          </p:cNvSpPr>
          <p:nvPr>
            <p:ph type="ctrTitle"/>
          </p:nvPr>
        </p:nvSpPr>
        <p:spPr>
          <a:xfrm>
            <a:off x="3794859" y="816401"/>
            <a:ext cx="4602400" cy="150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8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92" name="Google Shape;192;p27"/>
          <p:cNvSpPr txBox="1">
            <a:spLocks noGrp="1"/>
          </p:cNvSpPr>
          <p:nvPr>
            <p:ph type="subTitle" idx="1"/>
          </p:nvPr>
        </p:nvSpPr>
        <p:spPr>
          <a:xfrm>
            <a:off x="3572400" y="2673544"/>
            <a:ext cx="5047200" cy="1637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4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4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4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4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4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4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4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400">
                <a:solidFill>
                  <a:schemeClr val="dk1"/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93" name="Google Shape;193;p27"/>
          <p:cNvSpPr txBox="1">
            <a:spLocks noGrp="1"/>
          </p:cNvSpPr>
          <p:nvPr>
            <p:ph type="subTitle" idx="2"/>
          </p:nvPr>
        </p:nvSpPr>
        <p:spPr>
          <a:xfrm rot="-962">
            <a:off x="3951627" y="5542589"/>
            <a:ext cx="4288800" cy="49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4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467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467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467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467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467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467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467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467">
                <a:solidFill>
                  <a:schemeClr val="dk1"/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pic>
        <p:nvPicPr>
          <p:cNvPr id="194" name="Google Shape;194;p27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-1479383">
            <a:off x="10042836" y="1345041"/>
            <a:ext cx="2468203" cy="429417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678141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147419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886402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175926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9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073943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9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291777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5">
  <p:cSld name="Background 5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0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282350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 1">
  <p:cSld name="Title slide 1">
    <p:spTree>
      <p:nvGrpSpPr>
        <p:cNvPr id="1" name="Shape 2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Google Shape;202;p34"/>
          <p:cNvSpPr txBox="1">
            <a:spLocks noGrp="1"/>
          </p:cNvSpPr>
          <p:nvPr>
            <p:ph type="ctrTitle"/>
          </p:nvPr>
        </p:nvSpPr>
        <p:spPr>
          <a:xfrm>
            <a:off x="415611" y="992767"/>
            <a:ext cx="11360800" cy="273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03" name="Google Shape;203;p34"/>
          <p:cNvSpPr txBox="1">
            <a:spLocks noGrp="1"/>
          </p:cNvSpPr>
          <p:nvPr>
            <p:ph type="subTitle" idx="1"/>
          </p:nvPr>
        </p:nvSpPr>
        <p:spPr>
          <a:xfrm>
            <a:off x="415600" y="3778833"/>
            <a:ext cx="11360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pic>
        <p:nvPicPr>
          <p:cNvPr id="204" name="Google Shape;204;p3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rot="-1355337">
            <a:off x="10614689" y="5640769"/>
            <a:ext cx="1547616" cy="994464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" name="Google Shape;205;p3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1204318">
            <a:off x="10655867" y="-328427"/>
            <a:ext cx="1957468" cy="340563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" name="Google Shape;206;p3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9396267">
            <a:off x="-269667" y="3836273"/>
            <a:ext cx="1957468" cy="34056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368402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AutoNum type="arabicPeriod"/>
              <a:defRPr sz="14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AutoNum type="alphaLcPeriod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AutoNum type="romanLcPeriod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AutoNum type="arabicPeriod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AutoNum type="alphaLcPeriod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AutoNum type="romanLcPeriod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AutoNum type="arabicPeriod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AutoNum type="alphaLcPeriod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20" name="Google Shape;20;p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288479">
            <a:off x="-90507" y="5664005"/>
            <a:ext cx="902883" cy="159652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8267124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 2">
  <p:cSld name="Title slide 2">
    <p:spTree>
      <p:nvGrpSpPr>
        <p:cNvPr id="1" name="Shape 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Google Shape;208;p35"/>
          <p:cNvSpPr txBox="1">
            <a:spLocks noGrp="1"/>
          </p:cNvSpPr>
          <p:nvPr>
            <p:ph type="ctrTitle"/>
          </p:nvPr>
        </p:nvSpPr>
        <p:spPr>
          <a:xfrm>
            <a:off x="415611" y="992767"/>
            <a:ext cx="11360800" cy="273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09" name="Google Shape;209;p35"/>
          <p:cNvSpPr txBox="1">
            <a:spLocks noGrp="1"/>
          </p:cNvSpPr>
          <p:nvPr>
            <p:ph type="subTitle" idx="1"/>
          </p:nvPr>
        </p:nvSpPr>
        <p:spPr>
          <a:xfrm>
            <a:off x="415600" y="3778833"/>
            <a:ext cx="11360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10" name="Google Shape;210;p35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E2BB8745-FC3E-4C71-B394-5FD28AA58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9609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 3">
  <p:cSld name="Title slide 3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" name="Google Shape;212;p36"/>
          <p:cNvSpPr txBox="1">
            <a:spLocks noGrp="1"/>
          </p:cNvSpPr>
          <p:nvPr>
            <p:ph type="ctrTitle"/>
          </p:nvPr>
        </p:nvSpPr>
        <p:spPr>
          <a:xfrm>
            <a:off x="415611" y="992767"/>
            <a:ext cx="11360800" cy="273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13" name="Google Shape;213;p36"/>
          <p:cNvSpPr txBox="1">
            <a:spLocks noGrp="1"/>
          </p:cNvSpPr>
          <p:nvPr>
            <p:ph type="subTitle" idx="1"/>
          </p:nvPr>
        </p:nvSpPr>
        <p:spPr>
          <a:xfrm>
            <a:off x="415600" y="3778833"/>
            <a:ext cx="11360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14" name="Google Shape;214;p36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E2BB8745-FC3E-4C71-B394-5FD28AA58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81073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 4">
  <p:cSld name="Title slide 4">
    <p:bg>
      <p:bgPr>
        <a:solidFill>
          <a:schemeClr val="lt2"/>
        </a:solidFill>
        <a:effectLst/>
      </p:bgPr>
    </p:bg>
    <p:spTree>
      <p:nvGrpSpPr>
        <p:cNvPr id="1" name="Shape 2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Google Shape;216;p37"/>
          <p:cNvSpPr/>
          <p:nvPr/>
        </p:nvSpPr>
        <p:spPr>
          <a:xfrm>
            <a:off x="0" y="0"/>
            <a:ext cx="12192000" cy="650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217" name="Google Shape;217;p37"/>
          <p:cNvGrpSpPr/>
          <p:nvPr/>
        </p:nvGrpSpPr>
        <p:grpSpPr>
          <a:xfrm>
            <a:off x="1107190" y="1588342"/>
            <a:ext cx="994351" cy="61101"/>
            <a:chOff x="4580561" y="2589004"/>
            <a:chExt cx="1064464" cy="25200"/>
          </a:xfrm>
        </p:grpSpPr>
        <p:sp>
          <p:nvSpPr>
            <p:cNvPr id="218" name="Google Shape;218;p37"/>
            <p:cNvSpPr/>
            <p:nvPr/>
          </p:nvSpPr>
          <p:spPr>
            <a:xfrm rot="-5400000">
              <a:off x="5366325" y="2335504"/>
              <a:ext cx="25200" cy="53220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" name="Google Shape;219;p37"/>
            <p:cNvSpPr/>
            <p:nvPr/>
          </p:nvSpPr>
          <p:spPr>
            <a:xfrm rot="-5400000">
              <a:off x="4836311" y="2333254"/>
              <a:ext cx="25200" cy="536700"/>
            </a:xfrm>
            <a:prstGeom prst="rect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20" name="Google Shape;220;p37"/>
          <p:cNvSpPr txBox="1">
            <a:spLocks noGrp="1"/>
          </p:cNvSpPr>
          <p:nvPr>
            <p:ph type="ctrTitle"/>
          </p:nvPr>
        </p:nvSpPr>
        <p:spPr>
          <a:xfrm>
            <a:off x="972600" y="1763267"/>
            <a:ext cx="10250800" cy="221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1pPr>
            <a:lvl2pPr lvl="1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21" name="Google Shape;221;p37"/>
          <p:cNvSpPr txBox="1">
            <a:spLocks noGrp="1"/>
          </p:cNvSpPr>
          <p:nvPr>
            <p:ph type="subTitle" idx="1"/>
          </p:nvPr>
        </p:nvSpPr>
        <p:spPr>
          <a:xfrm>
            <a:off x="972836" y="4230533"/>
            <a:ext cx="10250800" cy="72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22" name="Google Shape;222;p37"/>
          <p:cNvSpPr txBox="1">
            <a:spLocks noGrp="1"/>
          </p:cNvSpPr>
          <p:nvPr>
            <p:ph type="sldNum" idx="12"/>
          </p:nvPr>
        </p:nvSpPr>
        <p:spPr>
          <a:xfrm>
            <a:off x="11381736" y="6333135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E2BB8745-FC3E-4C71-B394-5FD28AA58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27560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03BD7-BE65-430A-A88E-E886B8A67F15}" type="datetimeFigureOut">
              <a:rPr lang="en-US" smtClean="0"/>
              <a:t>2/26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B8745-FC3E-4C71-B394-5FD28AA58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86282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10BF7-00F8-4A8C-94A8-42F833E2CACE}" type="datetimeFigureOut">
              <a:rPr lang="en-US" smtClean="0"/>
              <a:t>2/26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BB28E-9348-4458-BEEA-A35B2FA59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962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5"/>
          <p:cNvSpPr txBox="1">
            <a:spLocks noGrp="1"/>
          </p:cNvSpPr>
          <p:nvPr>
            <p:ph type="subTitle" idx="1"/>
          </p:nvPr>
        </p:nvSpPr>
        <p:spPr>
          <a:xfrm>
            <a:off x="1783000" y="3075751"/>
            <a:ext cx="2093600" cy="44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Jua"/>
              <a:buNone/>
              <a:defRPr sz="2667">
                <a:solidFill>
                  <a:schemeClr val="accent5"/>
                </a:solidFill>
                <a:latin typeface="Merienda One"/>
                <a:ea typeface="Merienda One"/>
                <a:cs typeface="Merienda One"/>
                <a:sym typeface="Merienda One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Jua"/>
              <a:buNone/>
              <a:defRPr sz="2667" b="1">
                <a:latin typeface="Jua"/>
                <a:ea typeface="Jua"/>
                <a:cs typeface="Jua"/>
                <a:sym typeface="Jua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2000"/>
              <a:buFont typeface="Jua"/>
              <a:buNone/>
              <a:defRPr sz="2667" b="1">
                <a:latin typeface="Jua"/>
                <a:ea typeface="Jua"/>
                <a:cs typeface="Jua"/>
                <a:sym typeface="Jua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2000"/>
              <a:buFont typeface="Jua"/>
              <a:buNone/>
              <a:defRPr sz="2667" b="1">
                <a:latin typeface="Jua"/>
                <a:ea typeface="Jua"/>
                <a:cs typeface="Jua"/>
                <a:sym typeface="Jua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2000"/>
              <a:buFont typeface="Jua"/>
              <a:buNone/>
              <a:defRPr sz="2667" b="1">
                <a:latin typeface="Jua"/>
                <a:ea typeface="Jua"/>
                <a:cs typeface="Jua"/>
                <a:sym typeface="Jua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2000"/>
              <a:buFont typeface="Jua"/>
              <a:buNone/>
              <a:defRPr sz="2667" b="1">
                <a:latin typeface="Jua"/>
                <a:ea typeface="Jua"/>
                <a:cs typeface="Jua"/>
                <a:sym typeface="Jua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2000"/>
              <a:buFont typeface="Jua"/>
              <a:buNone/>
              <a:defRPr sz="2667" b="1">
                <a:latin typeface="Jua"/>
                <a:ea typeface="Jua"/>
                <a:cs typeface="Jua"/>
                <a:sym typeface="Jua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2000"/>
              <a:buFont typeface="Jua"/>
              <a:buNone/>
              <a:defRPr sz="2667" b="1">
                <a:latin typeface="Jua"/>
                <a:ea typeface="Jua"/>
                <a:cs typeface="Jua"/>
                <a:sym typeface="Jua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2000"/>
              <a:buFont typeface="Jua"/>
              <a:buNone/>
              <a:defRPr sz="2667" b="1">
                <a:latin typeface="Jua"/>
                <a:ea typeface="Jua"/>
                <a:cs typeface="Jua"/>
                <a:sym typeface="Jua"/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subTitle" idx="2"/>
          </p:nvPr>
        </p:nvSpPr>
        <p:spPr>
          <a:xfrm>
            <a:off x="8346600" y="3075751"/>
            <a:ext cx="2093600" cy="44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Jua"/>
              <a:buNone/>
              <a:defRPr sz="2667">
                <a:solidFill>
                  <a:schemeClr val="lt2"/>
                </a:solidFill>
                <a:latin typeface="Merienda One"/>
                <a:ea typeface="Merienda One"/>
                <a:cs typeface="Merienda One"/>
                <a:sym typeface="Meriend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Jua"/>
              <a:buNone/>
              <a:defRPr sz="2667" b="1">
                <a:latin typeface="Jua"/>
                <a:ea typeface="Jua"/>
                <a:cs typeface="Jua"/>
                <a:sym typeface="Jua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2000"/>
              <a:buFont typeface="Jua"/>
              <a:buNone/>
              <a:defRPr sz="2667" b="1">
                <a:latin typeface="Jua"/>
                <a:ea typeface="Jua"/>
                <a:cs typeface="Jua"/>
                <a:sym typeface="Jua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2000"/>
              <a:buFont typeface="Jua"/>
              <a:buNone/>
              <a:defRPr sz="2667" b="1">
                <a:latin typeface="Jua"/>
                <a:ea typeface="Jua"/>
                <a:cs typeface="Jua"/>
                <a:sym typeface="Jua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2000"/>
              <a:buFont typeface="Jua"/>
              <a:buNone/>
              <a:defRPr sz="2667" b="1">
                <a:latin typeface="Jua"/>
                <a:ea typeface="Jua"/>
                <a:cs typeface="Jua"/>
                <a:sym typeface="Jua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2000"/>
              <a:buFont typeface="Jua"/>
              <a:buNone/>
              <a:defRPr sz="2667" b="1">
                <a:latin typeface="Jua"/>
                <a:ea typeface="Jua"/>
                <a:cs typeface="Jua"/>
                <a:sym typeface="Jua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2000"/>
              <a:buFont typeface="Jua"/>
              <a:buNone/>
              <a:defRPr sz="2667" b="1">
                <a:latin typeface="Jua"/>
                <a:ea typeface="Jua"/>
                <a:cs typeface="Jua"/>
                <a:sym typeface="Jua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2000"/>
              <a:buFont typeface="Jua"/>
              <a:buNone/>
              <a:defRPr sz="2667" b="1">
                <a:latin typeface="Jua"/>
                <a:ea typeface="Jua"/>
                <a:cs typeface="Jua"/>
                <a:sym typeface="Jua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2000"/>
              <a:buFont typeface="Jua"/>
              <a:buNone/>
              <a:defRPr sz="2667" b="1">
                <a:latin typeface="Jua"/>
                <a:ea typeface="Jua"/>
                <a:cs typeface="Jua"/>
                <a:sym typeface="Jua"/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ubTitle" idx="3"/>
          </p:nvPr>
        </p:nvSpPr>
        <p:spPr>
          <a:xfrm>
            <a:off x="1092267" y="3516551"/>
            <a:ext cx="3475200" cy="95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5" name="Google Shape;25;p5"/>
          <p:cNvSpPr txBox="1">
            <a:spLocks noGrp="1"/>
          </p:cNvSpPr>
          <p:nvPr>
            <p:ph type="subTitle" idx="4"/>
          </p:nvPr>
        </p:nvSpPr>
        <p:spPr>
          <a:xfrm>
            <a:off x="7624633" y="3516551"/>
            <a:ext cx="3475200" cy="95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pic>
        <p:nvPicPr>
          <p:cNvPr id="27" name="Google Shape;27;p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1204318">
            <a:off x="10655867" y="-328427"/>
            <a:ext cx="1957468" cy="340563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Google Shape;28;p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9396267">
            <a:off x="-269667" y="3836273"/>
            <a:ext cx="1957468" cy="34056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83391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Google Shape;34;p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1566397">
            <a:off x="11171802" y="5481903"/>
            <a:ext cx="1070497" cy="1892827"/>
          </a:xfrm>
          <a:prstGeom prst="rect">
            <a:avLst/>
          </a:prstGeom>
          <a:noFill/>
          <a:ln>
            <a:noFill/>
          </a:ln>
        </p:spPr>
      </p:pic>
      <p:sp>
        <p:nvSpPr>
          <p:cNvPr id="35" name="Google Shape;35;p7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6" name="Google Shape;36;p7"/>
          <p:cNvSpPr txBox="1">
            <a:spLocks noGrp="1"/>
          </p:cNvSpPr>
          <p:nvPr>
            <p:ph type="subTitle" idx="1"/>
          </p:nvPr>
        </p:nvSpPr>
        <p:spPr>
          <a:xfrm rot="-191">
            <a:off x="2488033" y="1878443"/>
            <a:ext cx="7216000" cy="312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naheim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Clr>
                <a:srgbClr val="595959"/>
              </a:buClr>
              <a:buSzPts val="1400"/>
              <a:buFont typeface="Anaheim"/>
              <a:buChar char="■"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pic>
        <p:nvPicPr>
          <p:cNvPr id="37" name="Google Shape;37;p7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1232003" y="4484141"/>
            <a:ext cx="936831" cy="103709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" name="Google Shape;38;p7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0432834" y="5213534"/>
            <a:ext cx="673033" cy="68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9" name="Google Shape;39;p7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0485401" y="4088767"/>
            <a:ext cx="567900" cy="6287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0" name="Google Shape;40;p7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0800000">
            <a:off x="241990" y="1366496"/>
            <a:ext cx="936831" cy="103709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" name="Google Shape;41;p7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10800000">
            <a:off x="1304957" y="989898"/>
            <a:ext cx="673033" cy="68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2" name="Google Shape;42;p7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0800000">
            <a:off x="1357525" y="2170263"/>
            <a:ext cx="567900" cy="6287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3" name="Google Shape;43;p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8596455">
            <a:off x="-138843" y="-711998"/>
            <a:ext cx="1235388" cy="218439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61141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8"/>
          <p:cNvSpPr txBox="1">
            <a:spLocks noGrp="1"/>
          </p:cNvSpPr>
          <p:nvPr>
            <p:ph type="title"/>
          </p:nvPr>
        </p:nvSpPr>
        <p:spPr>
          <a:xfrm>
            <a:off x="2328500" y="1863600"/>
            <a:ext cx="7534800" cy="31308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pic>
        <p:nvPicPr>
          <p:cNvPr id="46" name="Google Shape;46;p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1176830">
            <a:off x="10752875" y="2294008"/>
            <a:ext cx="306375" cy="41806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" name="Google Shape;47;p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1813129">
            <a:off x="11357295" y="2175216"/>
            <a:ext cx="780733" cy="79383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" name="Google Shape;48;p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-807443">
            <a:off x="11337995" y="3278178"/>
            <a:ext cx="515919" cy="571153"/>
          </a:xfrm>
          <a:prstGeom prst="rect">
            <a:avLst/>
          </a:prstGeom>
          <a:noFill/>
          <a:ln>
            <a:noFill/>
          </a:ln>
        </p:spPr>
      </p:pic>
      <p:pic>
        <p:nvPicPr>
          <p:cNvPr id="49" name="Google Shape;49;p8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10059033" y="3123247"/>
            <a:ext cx="2633499" cy="4581839"/>
          </a:xfrm>
          <a:prstGeom prst="rect">
            <a:avLst/>
          </a:prstGeom>
          <a:noFill/>
          <a:ln>
            <a:noFill/>
          </a:ln>
        </p:spPr>
      </p:pic>
      <p:pic>
        <p:nvPicPr>
          <p:cNvPr id="50" name="Google Shape;50;p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9623170">
            <a:off x="1132550" y="4093861"/>
            <a:ext cx="306375" cy="41806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" name="Google Shape;51;p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8986871">
            <a:off x="53771" y="3836881"/>
            <a:ext cx="780733" cy="793835"/>
          </a:xfrm>
          <a:prstGeom prst="rect">
            <a:avLst/>
          </a:prstGeom>
          <a:noFill/>
          <a:ln>
            <a:noFill/>
          </a:ln>
        </p:spPr>
      </p:pic>
      <p:pic>
        <p:nvPicPr>
          <p:cNvPr id="52" name="Google Shape;52;p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9992557">
            <a:off x="337886" y="2956602"/>
            <a:ext cx="515919" cy="571153"/>
          </a:xfrm>
          <a:prstGeom prst="rect">
            <a:avLst/>
          </a:prstGeom>
          <a:noFill/>
          <a:ln>
            <a:noFill/>
          </a:ln>
        </p:spPr>
      </p:pic>
      <p:pic>
        <p:nvPicPr>
          <p:cNvPr id="53" name="Google Shape;53;p8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10800000">
            <a:off x="-500734" y="-899153"/>
            <a:ext cx="2633499" cy="458183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664422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bg>
      <p:bgPr>
        <a:solidFill>
          <a:schemeClr val="accent1"/>
        </a:solidFill>
        <a:effectLst/>
      </p:bgPr>
    </p:bg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p10"/>
          <p:cNvSpPr txBox="1">
            <a:spLocks noGrp="1"/>
          </p:cNvSpPr>
          <p:nvPr>
            <p:ph type="title"/>
          </p:nvPr>
        </p:nvSpPr>
        <p:spPr>
          <a:xfrm>
            <a:off x="960000" y="2811984"/>
            <a:ext cx="5743600" cy="179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100"/>
              <a:buNone/>
              <a:defRPr sz="4000" b="0"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pic>
        <p:nvPicPr>
          <p:cNvPr id="61" name="Google Shape;61;p1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" y="0"/>
            <a:ext cx="12191996" cy="685801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698671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23110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3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70" name="Google Shape;70;p13"/>
          <p:cNvSpPr txBox="1">
            <a:spLocks noGrp="1"/>
          </p:cNvSpPr>
          <p:nvPr>
            <p:ph type="title" idx="2"/>
          </p:nvPr>
        </p:nvSpPr>
        <p:spPr>
          <a:xfrm>
            <a:off x="2121500" y="2233033"/>
            <a:ext cx="3091600" cy="52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>
                <a:solidFill>
                  <a:schemeClr val="accent5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71" name="Google Shape;71;p13"/>
          <p:cNvSpPr txBox="1">
            <a:spLocks noGrp="1"/>
          </p:cNvSpPr>
          <p:nvPr>
            <p:ph type="subTitle" idx="1"/>
          </p:nvPr>
        </p:nvSpPr>
        <p:spPr>
          <a:xfrm>
            <a:off x="1776167" y="2698300"/>
            <a:ext cx="3437200" cy="65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72" name="Google Shape;72;p13"/>
          <p:cNvSpPr txBox="1">
            <a:spLocks noGrp="1"/>
          </p:cNvSpPr>
          <p:nvPr>
            <p:ph type="title" idx="3" hasCustomPrompt="1"/>
          </p:nvPr>
        </p:nvSpPr>
        <p:spPr>
          <a:xfrm rot="2232">
            <a:off x="5275333" y="2233267"/>
            <a:ext cx="616000" cy="11908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7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73" name="Google Shape;73;p13"/>
          <p:cNvSpPr txBox="1">
            <a:spLocks noGrp="1"/>
          </p:cNvSpPr>
          <p:nvPr>
            <p:ph type="title" idx="4"/>
          </p:nvPr>
        </p:nvSpPr>
        <p:spPr>
          <a:xfrm>
            <a:off x="2119225" y="4184900"/>
            <a:ext cx="3094000" cy="52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>
                <a:solidFill>
                  <a:schemeClr val="lt2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74" name="Google Shape;74;p13"/>
          <p:cNvSpPr txBox="1">
            <a:spLocks noGrp="1"/>
          </p:cNvSpPr>
          <p:nvPr>
            <p:ph type="subTitle" idx="5"/>
          </p:nvPr>
        </p:nvSpPr>
        <p:spPr>
          <a:xfrm>
            <a:off x="1776167" y="4650167"/>
            <a:ext cx="3437200" cy="65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75" name="Google Shape;75;p13"/>
          <p:cNvSpPr txBox="1">
            <a:spLocks noGrp="1"/>
          </p:cNvSpPr>
          <p:nvPr>
            <p:ph type="title" idx="6" hasCustomPrompt="1"/>
          </p:nvPr>
        </p:nvSpPr>
        <p:spPr>
          <a:xfrm rot="2232">
            <a:off x="5275333" y="4185133"/>
            <a:ext cx="616000" cy="11908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7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76" name="Google Shape;76;p13"/>
          <p:cNvSpPr txBox="1">
            <a:spLocks noGrp="1"/>
          </p:cNvSpPr>
          <p:nvPr>
            <p:ph type="title" idx="7"/>
          </p:nvPr>
        </p:nvSpPr>
        <p:spPr>
          <a:xfrm>
            <a:off x="6988541" y="2233033"/>
            <a:ext cx="3094000" cy="52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>
                <a:solidFill>
                  <a:schemeClr val="l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77" name="Google Shape;77;p13"/>
          <p:cNvSpPr txBox="1">
            <a:spLocks noGrp="1"/>
          </p:cNvSpPr>
          <p:nvPr>
            <p:ph type="subTitle" idx="8"/>
          </p:nvPr>
        </p:nvSpPr>
        <p:spPr>
          <a:xfrm>
            <a:off x="6988267" y="2698300"/>
            <a:ext cx="3437200" cy="65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78" name="Google Shape;78;p13"/>
          <p:cNvSpPr txBox="1">
            <a:spLocks noGrp="1"/>
          </p:cNvSpPr>
          <p:nvPr>
            <p:ph type="title" idx="9" hasCustomPrompt="1"/>
          </p:nvPr>
        </p:nvSpPr>
        <p:spPr>
          <a:xfrm rot="2232">
            <a:off x="6304033" y="2233267"/>
            <a:ext cx="616000" cy="11908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7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79" name="Google Shape;79;p13"/>
          <p:cNvSpPr txBox="1">
            <a:spLocks noGrp="1"/>
          </p:cNvSpPr>
          <p:nvPr>
            <p:ph type="title" idx="13"/>
          </p:nvPr>
        </p:nvSpPr>
        <p:spPr>
          <a:xfrm>
            <a:off x="6988467" y="4184900"/>
            <a:ext cx="3096000" cy="52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80" name="Google Shape;80;p13"/>
          <p:cNvSpPr txBox="1">
            <a:spLocks noGrp="1"/>
          </p:cNvSpPr>
          <p:nvPr>
            <p:ph type="subTitle" idx="14"/>
          </p:nvPr>
        </p:nvSpPr>
        <p:spPr>
          <a:xfrm>
            <a:off x="6988267" y="4650167"/>
            <a:ext cx="3437200" cy="65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81" name="Google Shape;81;p13"/>
          <p:cNvSpPr txBox="1">
            <a:spLocks noGrp="1"/>
          </p:cNvSpPr>
          <p:nvPr>
            <p:ph type="title" idx="15" hasCustomPrompt="1"/>
          </p:nvPr>
        </p:nvSpPr>
        <p:spPr>
          <a:xfrm rot="2232">
            <a:off x="6304033" y="4185133"/>
            <a:ext cx="616000" cy="11908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7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pic>
        <p:nvPicPr>
          <p:cNvPr id="82" name="Google Shape;82;p1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0300233" y="3878468"/>
            <a:ext cx="2993000" cy="36102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3" name="Google Shape;83;p1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2168653">
            <a:off x="9599185" y="5964227"/>
            <a:ext cx="1358968" cy="873219"/>
          </a:xfrm>
          <a:prstGeom prst="rect">
            <a:avLst/>
          </a:prstGeom>
          <a:noFill/>
          <a:ln>
            <a:noFill/>
          </a:ln>
        </p:spPr>
      </p:pic>
      <p:pic>
        <p:nvPicPr>
          <p:cNvPr id="84" name="Google Shape;84;p1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9529000">
            <a:off x="1431181" y="40991"/>
            <a:ext cx="1358972" cy="873217"/>
          </a:xfrm>
          <a:prstGeom prst="rect">
            <a:avLst/>
          </a:prstGeom>
          <a:noFill/>
          <a:ln>
            <a:noFill/>
          </a:ln>
        </p:spPr>
      </p:pic>
      <p:pic>
        <p:nvPicPr>
          <p:cNvPr id="85" name="Google Shape;85;p1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10107308">
            <a:off x="-1045167" y="-795931"/>
            <a:ext cx="2993000" cy="36102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674043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heme" Target="../theme/theme1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6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Merienda One"/>
              <a:buNone/>
              <a:defRPr sz="3100">
                <a:solidFill>
                  <a:schemeClr val="dk1"/>
                </a:solidFill>
                <a:latin typeface="Merienda One"/>
                <a:ea typeface="Merienda One"/>
                <a:cs typeface="Merienda One"/>
                <a:sym typeface="Merienda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Merienda One"/>
              <a:buNone/>
              <a:defRPr sz="3100">
                <a:solidFill>
                  <a:schemeClr val="dk1"/>
                </a:solidFill>
                <a:latin typeface="Merienda One"/>
                <a:ea typeface="Merienda One"/>
                <a:cs typeface="Merienda One"/>
                <a:sym typeface="Merienda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Merienda One"/>
              <a:buNone/>
              <a:defRPr sz="3100">
                <a:solidFill>
                  <a:schemeClr val="dk1"/>
                </a:solidFill>
                <a:latin typeface="Merienda One"/>
                <a:ea typeface="Merienda One"/>
                <a:cs typeface="Merienda One"/>
                <a:sym typeface="Merienda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Merienda One"/>
              <a:buNone/>
              <a:defRPr sz="3100">
                <a:solidFill>
                  <a:schemeClr val="dk1"/>
                </a:solidFill>
                <a:latin typeface="Merienda One"/>
                <a:ea typeface="Merienda One"/>
                <a:cs typeface="Merienda One"/>
                <a:sym typeface="Merienda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Merienda One"/>
              <a:buNone/>
              <a:defRPr sz="3100">
                <a:solidFill>
                  <a:schemeClr val="dk1"/>
                </a:solidFill>
                <a:latin typeface="Merienda One"/>
                <a:ea typeface="Merienda One"/>
                <a:cs typeface="Merienda One"/>
                <a:sym typeface="Merienda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Merienda One"/>
              <a:buNone/>
              <a:defRPr sz="3100">
                <a:solidFill>
                  <a:schemeClr val="dk1"/>
                </a:solidFill>
                <a:latin typeface="Merienda One"/>
                <a:ea typeface="Merienda One"/>
                <a:cs typeface="Merienda One"/>
                <a:sym typeface="Merienda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Merienda One"/>
              <a:buNone/>
              <a:defRPr sz="3100">
                <a:solidFill>
                  <a:schemeClr val="dk1"/>
                </a:solidFill>
                <a:latin typeface="Merienda One"/>
                <a:ea typeface="Merienda One"/>
                <a:cs typeface="Merienda One"/>
                <a:sym typeface="Merienda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Merienda One"/>
              <a:buNone/>
              <a:defRPr sz="3100">
                <a:solidFill>
                  <a:schemeClr val="dk1"/>
                </a:solidFill>
                <a:latin typeface="Merienda One"/>
                <a:ea typeface="Merienda One"/>
                <a:cs typeface="Merienda One"/>
                <a:sym typeface="Merienda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Merienda One"/>
              <a:buNone/>
              <a:defRPr sz="3100">
                <a:solidFill>
                  <a:schemeClr val="dk1"/>
                </a:solidFill>
                <a:latin typeface="Merienda One"/>
                <a:ea typeface="Merienda One"/>
                <a:cs typeface="Merienda One"/>
                <a:sym typeface="Merienda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ven Pro"/>
              <a:buChar char="●"/>
              <a:defRPr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ven Pro"/>
              <a:buChar char="○"/>
              <a:defRPr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ven Pro"/>
              <a:buChar char="■"/>
              <a:defRPr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ven Pro"/>
              <a:buChar char="●"/>
              <a:defRPr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ven Pro"/>
              <a:buChar char="○"/>
              <a:defRPr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ven Pro"/>
              <a:buChar char="■"/>
              <a:defRPr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ven Pro"/>
              <a:buChar char="●"/>
              <a:defRPr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ven Pro"/>
              <a:buChar char="○"/>
              <a:defRPr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Maven Pro"/>
              <a:buChar char="■"/>
              <a:defRPr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706583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6" r:id="rId5"/>
    <p:sldLayoutId id="2147483667" r:id="rId6"/>
    <p:sldLayoutId id="2147483669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7" r:id="rId13"/>
    <p:sldLayoutId id="2147483678" r:id="rId14"/>
    <p:sldLayoutId id="2147483679" r:id="rId15"/>
    <p:sldLayoutId id="2147483680" r:id="rId16"/>
    <p:sldLayoutId id="2147483681" r:id="rId17"/>
    <p:sldLayoutId id="2147483682" r:id="rId18"/>
    <p:sldLayoutId id="2147483683" r:id="rId19"/>
    <p:sldLayoutId id="2147483684" r:id="rId20"/>
    <p:sldLayoutId id="2147483685" r:id="rId21"/>
    <p:sldLayoutId id="2147483686" r:id="rId22"/>
    <p:sldLayoutId id="2147483687" r:id="rId23"/>
    <p:sldLayoutId id="2147483688" r:id="rId24"/>
    <p:sldLayoutId id="2147483689" r:id="rId25"/>
    <p:sldLayoutId id="2147483690" r:id="rId26"/>
    <p:sldLayoutId id="2147483691" r:id="rId27"/>
    <p:sldLayoutId id="2147483692" r:id="rId28"/>
    <p:sldLayoutId id="2147483693" r:id="rId29"/>
    <p:sldLayoutId id="2147483694" r:id="rId30"/>
    <p:sldLayoutId id="2147483695" r:id="rId31"/>
    <p:sldLayoutId id="2147483696" r:id="rId32"/>
    <p:sldLayoutId id="2147483697" r:id="rId33"/>
    <p:sldLayoutId id="2147483698" r:id="rId34"/>
  </p:sldLayoutIdLst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52400" y="1498533"/>
            <a:ext cx="7087200" cy="2124800"/>
          </a:xfrm>
        </p:spPr>
        <p:txBody>
          <a:bodyPr wrap="square" anchor="ctr">
            <a:normAutofit/>
          </a:bodyPr>
          <a:lstStyle/>
          <a:p>
            <a:pPr>
              <a:lnSpc>
                <a:spcPct val="90000"/>
              </a:lnSpc>
            </a:pPr>
            <a:r>
              <a:rPr lang="en-HK" sz="4700"/>
              <a:t>Data Mining and Machine Learning for Business</a:t>
            </a:r>
            <a:endParaRPr lang="en-US" sz="4700"/>
          </a:p>
        </p:txBody>
      </p:sp>
      <p:sp>
        <p:nvSpPr>
          <p:cNvPr id="3" name="Subtitle 2"/>
          <p:cNvSpPr>
            <a:spLocks noGrp="1"/>
          </p:cNvSpPr>
          <p:nvPr>
            <p:ph type="subTitle" idx="2"/>
          </p:nvPr>
        </p:nvSpPr>
        <p:spPr>
          <a:xfrm>
            <a:off x="4044600" y="3623317"/>
            <a:ext cx="4102800" cy="664000"/>
          </a:xfrm>
        </p:spPr>
        <p:txBody>
          <a:bodyPr wrap="square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HK" sz="2800"/>
              <a:t>DSCI 5240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20516125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</p:spPr>
        <p:txBody>
          <a:bodyPr spcFirstLastPara="1" wrap="square" lIns="91425" tIns="91425" rIns="91425" bIns="91425" anchor="ctr" anchorCtr="0">
            <a:normAutofit/>
          </a:bodyPr>
          <a:lstStyle/>
          <a:p>
            <a:r>
              <a:rPr lang="en-HK" dirty="0"/>
              <a:t>The output for a single variabl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4">
                <a:extLst>
                  <a:ext uri="{FF2B5EF4-FFF2-40B4-BE49-F238E27FC236}">
                    <a16:creationId xmlns:a16="http://schemas.microsoft.com/office/drawing/2014/main" id="{FFCF435F-9132-9594-D5E9-0006615358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7719" y="4262251"/>
                <a:ext cx="2016125" cy="1384995"/>
              </a:xfrm>
              <a:prstGeom prst="rect">
                <a:avLst/>
              </a:prstGeom>
              <a:noFill/>
              <a:ln w="9525">
                <a:solidFill>
                  <a:srgbClr val="C0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/>
                <a:r>
                  <a:rPr lang="en-US" dirty="0"/>
                  <a:t>The coefficient of balance: The odds of defaulting increases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73</m:t>
                    </m:r>
                  </m:oMath>
                </a14:m>
                <a:r>
                  <a:rPr lang="en-US" dirty="0"/>
                  <a:t> times when the balance increases by $1000.</a:t>
                </a:r>
              </a:p>
            </p:txBody>
          </p:sp>
        </mc:Choice>
        <mc:Fallback>
          <p:sp>
            <p:nvSpPr>
              <p:cNvPr id="4" name="Text Box 4">
                <a:extLst>
                  <a:ext uri="{FF2B5EF4-FFF2-40B4-BE49-F238E27FC236}">
                    <a16:creationId xmlns:a16="http://schemas.microsoft.com/office/drawing/2014/main" id="{FFCF435F-9132-9594-D5E9-0006615358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97719" y="4262251"/>
                <a:ext cx="2016125" cy="1384995"/>
              </a:xfrm>
              <a:prstGeom prst="rect">
                <a:avLst/>
              </a:prstGeom>
              <a:blipFill>
                <a:blip r:embed="rId2"/>
                <a:stretch>
                  <a:fillRect l="-621" t="-909" r="-1863" b="-3636"/>
                </a:stretch>
              </a:blipFill>
              <a:ln w="9525">
                <a:solidFill>
                  <a:srgbClr val="C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5">
            <a:extLst>
              <a:ext uri="{FF2B5EF4-FFF2-40B4-BE49-F238E27FC236}">
                <a16:creationId xmlns:a16="http://schemas.microsoft.com/office/drawing/2014/main" id="{DFA83EAB-9F9E-03BD-8A0E-B23A5B223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0240" y="4213197"/>
            <a:ext cx="2181374" cy="52322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he estimated standard deviation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9B9282AC-93D1-CFB1-0C72-70093B71C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4405" y="4212805"/>
            <a:ext cx="2438713" cy="738664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he probability of observing such z-statistic given     to be 0 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BA36E7C4-51D2-65F6-B788-497908FF7F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85308" y="3838388"/>
            <a:ext cx="0" cy="423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EAB856C2-B4C5-EDEF-B056-1F7F68892C0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774559" y="3844209"/>
            <a:ext cx="0" cy="3748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" name="Line 9">
            <a:extLst>
              <a:ext uri="{FF2B5EF4-FFF2-40B4-BE49-F238E27FC236}">
                <a16:creationId xmlns:a16="http://schemas.microsoft.com/office/drawing/2014/main" id="{CEF9D199-BA52-FDEE-2E18-F2D431BD6AE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14903" y="3838388"/>
            <a:ext cx="0" cy="3748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A6407A9-8C81-102A-16CE-CBACCA900ED5}"/>
                  </a:ext>
                </a:extLst>
              </p:cNvPr>
              <p:cNvSpPr/>
              <p:nvPr/>
            </p:nvSpPr>
            <p:spPr>
              <a:xfrm>
                <a:off x="10441115" y="4432935"/>
                <a:ext cx="58075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A6407A9-8C81-102A-16CE-CBACCA900E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1115" y="4432935"/>
                <a:ext cx="580750" cy="307777"/>
              </a:xfrm>
              <a:prstGeom prst="rect">
                <a:avLst/>
              </a:prstGeom>
              <a:blipFill>
                <a:blip r:embed="rId3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E68F1D65-1C57-14FE-4DF8-4E9E926819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96689" y="1490986"/>
            <a:ext cx="8313311" cy="2347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41558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3831" y="832474"/>
            <a:ext cx="10272000" cy="752400"/>
          </a:xfrm>
        </p:spPr>
        <p:txBody>
          <a:bodyPr wrap="square" anchor="ctr">
            <a:normAutofit/>
          </a:bodyPr>
          <a:lstStyle/>
          <a:p>
            <a:r>
              <a:rPr lang="en-US" sz="2800" dirty="0"/>
              <a:t>Q1. Which factors are important in predicting Y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0CC0614-4FE8-BBCD-0749-07A4C1713B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5291" y="1836475"/>
            <a:ext cx="7078894" cy="386514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3DAFDAB-8946-C810-A8FF-AD8E74027570}"/>
              </a:ext>
            </a:extLst>
          </p:cNvPr>
          <p:cNvSpPr txBox="1"/>
          <p:nvPr/>
        </p:nvSpPr>
        <p:spPr>
          <a:xfrm>
            <a:off x="8364185" y="2332826"/>
            <a:ext cx="353971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The outcome of the test exhibits in p-values: if p-value is less than 5%, we are confident to reject the null hypothesi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That means, the alternative hypothesis is correct.</a:t>
            </a:r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9A478E0-D4F4-7904-6E6F-CCABC4EF4CF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089111330"/>
              </p:ext>
            </p:extLst>
          </p:nvPr>
        </p:nvGraphicFramePr>
        <p:xfrm>
          <a:off x="2132668" y="3661015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4278786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B113168-40FD-D870-8BD0-C4AFCB5F07F2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960000" y="1649444"/>
                <a:ext cx="10272000" cy="4488400"/>
              </a:xfrm>
            </p:spPr>
            <p:txBody>
              <a:bodyPr/>
              <a:lstStyle/>
              <a:p>
                <a:pPr marL="596900" indent="-457200">
                  <a:spcAft>
                    <a:spcPts val="600"/>
                  </a:spcAft>
                  <a:buFont typeface="+mj-lt"/>
                  <a:buAutoNum type="arabicPeriod"/>
                </a:pPr>
                <a:endParaRPr lang="en-US" dirty="0"/>
              </a:p>
              <a:p>
                <a:r>
                  <a:rPr lang="en-US" dirty="0"/>
                  <a:t>If it is positive, it suggests that as X increases, the probability of Y = 1 also increases, and vice versa.</a:t>
                </a:r>
              </a:p>
              <a:p>
                <a:r>
                  <a:rPr lang="en-US" sz="1800" dirty="0"/>
                  <a:t>There is no straightforward interpretation of the impact on the probability Y. </a:t>
                </a:r>
                <a:r>
                  <a:rPr lang="en-US" dirty="0"/>
                  <a:t>Instead, we interpr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s the average effect on the </a:t>
                </a:r>
                <a:r>
                  <a:rPr lang="en-US" dirty="0">
                    <a:solidFill>
                      <a:srgbClr val="FF0000"/>
                    </a:solidFill>
                  </a:rPr>
                  <a:t>odds</a:t>
                </a:r>
                <a:r>
                  <a:rPr lang="en-US" dirty="0"/>
                  <a:t> rather than the probability Y.</a:t>
                </a:r>
              </a:p>
              <a:p>
                <a:r>
                  <a:rPr lang="en-US" dirty="0"/>
                  <a:t>The odds is defined as the ratio of the probability of Y = 1 to the probability of Y = 0</a:t>
                </a:r>
              </a:p>
              <a:p>
                <a:endParaRPr lang="en-US" dirty="0"/>
              </a:p>
              <a:p>
                <a:pPr marL="139700" indent="0">
                  <a:spcAft>
                    <a:spcPts val="600"/>
                  </a:spcAft>
                  <a:buNone/>
                </a:pPr>
                <a:endParaRPr lang="en-US" dirty="0"/>
              </a:p>
              <a:p>
                <a:pPr marL="139700" indent="0">
                  <a:spcAft>
                    <a:spcPts val="600"/>
                  </a:spcAft>
                  <a:buNone/>
                </a:pPr>
                <a:endParaRPr lang="en-US" dirty="0"/>
              </a:p>
              <a:p>
                <a:pPr>
                  <a:spcAft>
                    <a:spcPts val="600"/>
                  </a:spcAft>
                </a:pPr>
                <a:r>
                  <a:rPr lang="en-US"/>
                  <a:t>When </a:t>
                </a:r>
                <a:r>
                  <a:rPr lang="en-US" sz="1800" i="1"/>
                  <a:t>X</a:t>
                </a:r>
                <a:r>
                  <a:rPr lang="en-US" sz="1800"/>
                  <a:t> increases </a:t>
                </a:r>
                <a:r>
                  <a:rPr lang="en-US" sz="1800" dirty="0"/>
                  <a:t>by 1, how will the odds change? We look at the change via </a:t>
                </a:r>
                <a:r>
                  <a:rPr lang="en-US" sz="1800" i="1" dirty="0">
                    <a:solidFill>
                      <a:srgbClr val="FF0000"/>
                    </a:solidFill>
                  </a:rPr>
                  <a:t>odds ratio</a:t>
                </a:r>
                <a:r>
                  <a:rPr lang="en-US" sz="1800" dirty="0"/>
                  <a:t>.</a:t>
                </a:r>
              </a:p>
              <a:p>
                <a:pPr marL="139700" indent="0">
                  <a:spcAft>
                    <a:spcPts val="600"/>
                  </a:spcAft>
                  <a:buNone/>
                </a:pPr>
                <a:endParaRPr lang="en-US" dirty="0"/>
              </a:p>
              <a:p>
                <a:pPr marL="139700" indent="0">
                  <a:spcAft>
                    <a:spcPts val="600"/>
                  </a:spcAft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B113168-40FD-D870-8BD0-C4AFCB5F07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960000" y="1649444"/>
                <a:ext cx="10272000" cy="448840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">
            <a:extLst>
              <a:ext uri="{FF2B5EF4-FFF2-40B4-BE49-F238E27FC236}">
                <a16:creationId xmlns:a16="http://schemas.microsoft.com/office/drawing/2014/main" id="{715D3BF3-EA85-242D-6845-0DE4A40F20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943" y="901326"/>
            <a:ext cx="10272000" cy="752400"/>
          </a:xfrm>
        </p:spPr>
        <p:txBody>
          <a:bodyPr wrap="square" anchor="ctr">
            <a:normAutofit/>
          </a:bodyPr>
          <a:lstStyle/>
          <a:p>
            <a:r>
              <a:rPr lang="en-US" sz="3200" dirty="0"/>
              <a:t>Q2. How does each factor affect Y?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1D10358-F70F-4512-4439-33BC6E8B356B}"/>
              </a:ext>
            </a:extLst>
          </p:cNvPr>
          <p:cNvSpPr txBox="1"/>
          <p:nvPr/>
        </p:nvSpPr>
        <p:spPr>
          <a:xfrm>
            <a:off x="3230526" y="3543389"/>
            <a:ext cx="70088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Examples: For probability of 0.5, the odds is 1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1D3231-816A-C38C-C486-E135920F1825}"/>
                  </a:ext>
                </a:extLst>
              </p:cNvPr>
              <p:cNvSpPr txBox="1"/>
              <p:nvPr/>
            </p:nvSpPr>
            <p:spPr>
              <a:xfrm>
                <a:off x="3230526" y="3360811"/>
                <a:ext cx="5490833" cy="3119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h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𝑑𝑑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</m:oMath>
                </a14:m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m:rPr>
                            <m:nor/>
                          </m:rPr>
                          <a:rPr lang="en-US" dirty="0">
                            <a:ea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b="0" dirty="0"/>
                  <a:t>, </a:t>
                </a:r>
                <a:r>
                  <a:rPr lang="en-US" dirty="0"/>
                  <a:t>where p is the probability of Y = 1 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1D3231-816A-C38C-C486-E135920F18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0526" y="3360811"/>
                <a:ext cx="5490833" cy="311945"/>
              </a:xfrm>
              <a:prstGeom prst="rect">
                <a:avLst/>
              </a:prstGeom>
              <a:blipFill>
                <a:blip r:embed="rId3"/>
                <a:stretch>
                  <a:fillRect l="-1221" t="-9804" b="-15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CD247CD-8912-63BA-5FD2-EA7234B3B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129519"/>
              </p:ext>
            </p:extLst>
          </p:nvPr>
        </p:nvGraphicFramePr>
        <p:xfrm>
          <a:off x="2894091" y="4958999"/>
          <a:ext cx="6403817" cy="125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22480" imgH="749160" progId="Equation.DSMT4">
                  <p:embed/>
                </p:oleObj>
              </mc:Choice>
              <mc:Fallback>
                <p:oleObj name="Equation" r:id="rId4" imgW="3822480" imgH="749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CD247CD-8912-63BA-5FD2-EA7234B3BC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91" y="4958999"/>
                        <a:ext cx="6403817" cy="1256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llout: Line 14">
            <a:extLst>
              <a:ext uri="{FF2B5EF4-FFF2-40B4-BE49-F238E27FC236}">
                <a16:creationId xmlns:a16="http://schemas.microsoft.com/office/drawing/2014/main" id="{4DF7BE95-B924-C536-6A04-5463E7ED99F8}"/>
              </a:ext>
            </a:extLst>
          </p:cNvPr>
          <p:cNvSpPr/>
          <p:nvPr/>
        </p:nvSpPr>
        <p:spPr>
          <a:xfrm>
            <a:off x="5098562" y="6153336"/>
            <a:ext cx="838200" cy="340153"/>
          </a:xfrm>
          <a:prstGeom prst="borderCallout1">
            <a:avLst>
              <a:gd name="adj1" fmla="val 18750"/>
              <a:gd name="adj2" fmla="val -8333"/>
              <a:gd name="adj3" fmla="val -74665"/>
              <a:gd name="adj4" fmla="val -3717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efore</a:t>
            </a:r>
          </a:p>
        </p:txBody>
      </p:sp>
      <p:sp>
        <p:nvSpPr>
          <p:cNvPr id="17" name="Callout: Line 16">
            <a:extLst>
              <a:ext uri="{FF2B5EF4-FFF2-40B4-BE49-F238E27FC236}">
                <a16:creationId xmlns:a16="http://schemas.microsoft.com/office/drawing/2014/main" id="{ACDB87F8-3FB1-EFD8-38A1-80EBDAD77B40}"/>
              </a:ext>
            </a:extLst>
          </p:cNvPr>
          <p:cNvSpPr/>
          <p:nvPr/>
        </p:nvSpPr>
        <p:spPr>
          <a:xfrm>
            <a:off x="5016266" y="4826756"/>
            <a:ext cx="838200" cy="340153"/>
          </a:xfrm>
          <a:prstGeom prst="borderCallout1">
            <a:avLst>
              <a:gd name="adj1" fmla="val 18750"/>
              <a:gd name="adj2" fmla="val -8333"/>
              <a:gd name="adj3" fmla="val 136959"/>
              <a:gd name="adj4" fmla="val -4065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fter</a:t>
            </a:r>
          </a:p>
        </p:txBody>
      </p:sp>
    </p:spTree>
    <p:extLst>
      <p:ext uri="{BB962C8B-B14F-4D97-AF65-F5344CB8AC3E}">
        <p14:creationId xmlns:p14="http://schemas.microsoft.com/office/powerpoint/2010/main" val="16772588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>
            <a:extLst>
              <a:ext uri="{FF2B5EF4-FFF2-40B4-BE49-F238E27FC236}">
                <a16:creationId xmlns:a16="http://schemas.microsoft.com/office/drawing/2014/main" id="{726A43A6-D0F3-B9A4-6F12-614476C344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2 Continued – For categorical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Placeholder 15">
                <a:extLst>
                  <a:ext uri="{FF2B5EF4-FFF2-40B4-BE49-F238E27FC236}">
                    <a16:creationId xmlns:a16="http://schemas.microsoft.com/office/drawing/2014/main" id="{68612F66-976A-8432-9173-15309231420A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417200" y="5466127"/>
                <a:ext cx="10108050" cy="752400"/>
              </a:xfrm>
            </p:spPr>
            <p:txBody>
              <a:bodyPr/>
              <a:lstStyle/>
              <a:p>
                <a:pPr>
                  <a:buClrTx/>
                  <a:buFont typeface="Arial" panose="020B0604020202020204" pitchFamily="34" charset="0"/>
                  <a:buChar char="•"/>
                </a:pPr>
                <a:r>
                  <a:rPr lang="en-US" sz="1800" dirty="0"/>
                  <a:t>The odds of defaulting increases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.4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1.51</m:t>
                    </m:r>
                  </m:oMath>
                </a14:m>
                <a:r>
                  <a:rPr lang="en-US" sz="1800" dirty="0"/>
                  <a:t> times when the borrower is a student, comparing to a non-student borrower.</a:t>
                </a:r>
              </a:p>
            </p:txBody>
          </p:sp>
        </mc:Choice>
        <mc:Fallback xmlns="">
          <p:sp>
            <p:nvSpPr>
              <p:cNvPr id="16" name="Text Placeholder 15">
                <a:extLst>
                  <a:ext uri="{FF2B5EF4-FFF2-40B4-BE49-F238E27FC236}">
                    <a16:creationId xmlns:a16="http://schemas.microsoft.com/office/drawing/2014/main" id="{68612F66-976A-8432-9173-1530923142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417200" y="5466127"/>
                <a:ext cx="10108050" cy="752400"/>
              </a:xfrm>
              <a:blipFill>
                <a:blip r:embed="rId2"/>
                <a:stretch>
                  <a:fillRect b="-13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33CCA707-7D2D-4C32-66B8-4466F6937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7375" y="1649444"/>
            <a:ext cx="7541925" cy="3561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5212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</p:spPr>
        <p:txBody>
          <a:bodyPr wrap="square" anchor="ctr">
            <a:normAutofit/>
          </a:bodyPr>
          <a:lstStyle/>
          <a:p>
            <a:r>
              <a:rPr lang="en-HK" dirty="0"/>
              <a:t>Multiple Logistic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>
          <a:xfrm rot="-191">
            <a:off x="2027409" y="3840268"/>
            <a:ext cx="8819815" cy="2533883"/>
          </a:xfrm>
        </p:spPr>
        <p:txBody>
          <a:bodyPr wrap="square" anchor="t">
            <a:normAutofit fontScale="85000" lnSpcReduction="20000"/>
          </a:bodyPr>
          <a:lstStyle/>
          <a:p>
            <a:pPr algn="l">
              <a:spcAft>
                <a:spcPts val="600"/>
              </a:spcAft>
            </a:pPr>
            <a:r>
              <a:rPr lang="en-HK" dirty="0"/>
              <a:t>Why is coefficient for student negative, while it was positive in the one-variable model?</a:t>
            </a:r>
          </a:p>
          <a:p>
            <a:pPr lvl="1" algn="l">
              <a:spcAft>
                <a:spcPts val="600"/>
              </a:spcAft>
            </a:pPr>
            <a:r>
              <a:rPr lang="en-HK" dirty="0"/>
              <a:t>If we do not consider any other factors, students tend to default more.</a:t>
            </a:r>
          </a:p>
          <a:p>
            <a:pPr lvl="1" algn="l">
              <a:spcAft>
                <a:spcPts val="600"/>
              </a:spcAft>
            </a:pPr>
            <a:r>
              <a:rPr lang="en-HK" dirty="0"/>
              <a:t>If we take into consideration other factors, e.g., balance, further examination will find that these two are correlated: students have more balance than non-students</a:t>
            </a:r>
          </a:p>
          <a:p>
            <a:pPr lvl="1" algn="l">
              <a:spcAft>
                <a:spcPts val="600"/>
              </a:spcAft>
            </a:pPr>
            <a:r>
              <a:rPr lang="en-HK" dirty="0"/>
              <a:t>For the same level of balance, students are less likely to default</a:t>
            </a:r>
          </a:p>
          <a:p>
            <a:pPr lvl="1" algn="l">
              <a:spcAft>
                <a:spcPts val="600"/>
              </a:spcAft>
            </a:pPr>
            <a:r>
              <a:rPr lang="en-HK" dirty="0"/>
              <a:t>The positive effect in the single variable model captures the confounding effect of balance together with being a student</a:t>
            </a:r>
          </a:p>
          <a:p>
            <a:pPr lvl="1" algn="l">
              <a:spcAft>
                <a:spcPts val="600"/>
              </a:spcAft>
            </a:pPr>
            <a:r>
              <a:rPr lang="en-HK" dirty="0"/>
              <a:t>If we tease out the effect of balance by including it as a variable, we can find the effect of being a student by itself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EC663D4-A60D-7281-8D4D-AE76109688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8752" y="1834144"/>
            <a:ext cx="7853083" cy="1814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7400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HK" dirty="0"/>
              <a:t>The confounding effect of balance and studen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1615" y="1532467"/>
            <a:ext cx="7008770" cy="4605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94818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</p:spPr>
        <p:txBody>
          <a:bodyPr wrap="square" anchor="ctr">
            <a:normAutofit/>
          </a:bodyPr>
          <a:lstStyle/>
          <a:p>
            <a:r>
              <a:rPr lang="en-US" dirty="0"/>
              <a:t>Q3. How to classif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>
          <a:xfrm rot="-191">
            <a:off x="1904424" y="1472649"/>
            <a:ext cx="8959192" cy="4513776"/>
          </a:xfrm>
        </p:spPr>
        <p:txBody>
          <a:bodyPr wrap="square" anchor="ctr">
            <a:normAutofit/>
          </a:bodyPr>
          <a:lstStyle/>
          <a:p>
            <a:pPr algn="l">
              <a:spcAft>
                <a:spcPts val="600"/>
              </a:spcAft>
            </a:pPr>
            <a:r>
              <a:rPr lang="en-HK" dirty="0"/>
              <a:t> It is straightforward to predict probability of Y = 1 using the estimated coefficients and the model</a:t>
            </a:r>
          </a:p>
          <a:p>
            <a:pPr algn="l">
              <a:spcAft>
                <a:spcPts val="600"/>
              </a:spcAft>
            </a:pPr>
            <a:r>
              <a:rPr lang="en-HK" dirty="0"/>
              <a:t>The classification is based on probability values</a:t>
            </a:r>
          </a:p>
          <a:p>
            <a:pPr lvl="1" algn="l">
              <a:spcAft>
                <a:spcPts val="600"/>
              </a:spcAft>
            </a:pPr>
            <a:r>
              <a:rPr lang="en-US" dirty="0">
                <a:sym typeface="Libre Franklin"/>
              </a:rPr>
              <a:t>Establishing cutoff level; If estimated prob. &gt; cutoff, classify as “1”, e.g., if p&gt;0.5, the prediction is classified as 1; </a:t>
            </a:r>
          </a:p>
          <a:p>
            <a:pPr lvl="1" algn="l">
              <a:spcAft>
                <a:spcPts val="600"/>
              </a:spcAft>
            </a:pPr>
            <a:r>
              <a:rPr lang="en-US" dirty="0">
                <a:sym typeface="Libre Franklin"/>
              </a:rPr>
              <a:t>If the estimated probability is 0.67, the person is predicted to default the payment</a:t>
            </a:r>
            <a:endParaRPr lang="en-US" dirty="0"/>
          </a:p>
          <a:p>
            <a:pPr lvl="1" algn="l">
              <a:spcAft>
                <a:spcPts val="600"/>
              </a:spcAft>
            </a:pPr>
            <a:endParaRPr lang="en-HK" dirty="0"/>
          </a:p>
          <a:p>
            <a:pPr algn="l">
              <a:spcAft>
                <a:spcPts val="600"/>
              </a:spcAft>
            </a:pPr>
            <a:endParaRPr lang="en-HK" dirty="0"/>
          </a:p>
        </p:txBody>
      </p:sp>
    </p:spTree>
    <p:extLst>
      <p:ext uri="{BB962C8B-B14F-4D97-AF65-F5344CB8AC3E}">
        <p14:creationId xmlns:p14="http://schemas.microsoft.com/office/powerpoint/2010/main" val="16490038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19E6ECE-2821-7EC7-6879-81A0C63F09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keaway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C04F0578-506C-3229-40C9-7A135D410FF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anchor="t"/>
          <a:lstStyle/>
          <a:p>
            <a:pPr algn="l"/>
            <a:r>
              <a:rPr lang="en-US" sz="1800" dirty="0"/>
              <a:t>Classification and popular classifiers</a:t>
            </a:r>
          </a:p>
          <a:p>
            <a:pPr algn="l"/>
            <a:r>
              <a:rPr lang="en-US" sz="1800" dirty="0"/>
              <a:t>Logistic regression model specifications</a:t>
            </a:r>
          </a:p>
          <a:p>
            <a:pPr algn="l"/>
            <a:r>
              <a:rPr lang="en-US" sz="1800" dirty="0"/>
              <a:t>Key questions about the results</a:t>
            </a:r>
          </a:p>
          <a:p>
            <a:pPr lvl="1" algn="l">
              <a:buFont typeface="Arial" panose="020B0604020202020204" pitchFamily="34" charset="0"/>
              <a:buChar char="•"/>
            </a:pPr>
            <a:r>
              <a:rPr lang="en-US" sz="1800" dirty="0"/>
              <a:t>Which factors are more important predicting Y?</a:t>
            </a:r>
          </a:p>
          <a:p>
            <a:pPr lvl="1" algn="l">
              <a:buFont typeface="Arial" panose="020B0604020202020204" pitchFamily="34" charset="0"/>
              <a:buChar char="•"/>
            </a:pPr>
            <a:r>
              <a:rPr lang="en-US" sz="1800" dirty="0"/>
              <a:t>How does each factor affect Y?</a:t>
            </a:r>
          </a:p>
          <a:p>
            <a:pPr lvl="1" algn="l">
              <a:buFont typeface="Arial" panose="020B0604020202020204" pitchFamily="34" charset="0"/>
              <a:buChar char="•"/>
            </a:pPr>
            <a:r>
              <a:rPr lang="en-US" sz="1800" dirty="0"/>
              <a:t>How to classify?</a:t>
            </a:r>
          </a:p>
          <a:p>
            <a:pPr marL="139700" indent="0" algn="l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1877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3CE653-3293-8C80-4E40-421DFEF373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</p:spPr>
        <p:txBody>
          <a:bodyPr wrap="square" anchor="ctr">
            <a:normAutofit/>
          </a:bodyPr>
          <a:lstStyle/>
          <a:p>
            <a:r>
              <a:rPr lang="en-US" dirty="0"/>
              <a:t>Logistic Regression</a:t>
            </a:r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EDC3735A-E4FE-2E2A-A60D-42C487DB5F1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2603552"/>
              </p:ext>
            </p:extLst>
          </p:nvPr>
        </p:nvGraphicFramePr>
        <p:xfrm>
          <a:off x="2738588" y="1461655"/>
          <a:ext cx="7396013" cy="488908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2141793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</p:spPr>
        <p:txBody>
          <a:bodyPr wrap="square" anchor="ctr">
            <a:normAutofit/>
          </a:bodyPr>
          <a:lstStyle/>
          <a:p>
            <a:r>
              <a:rPr lang="en-HK" dirty="0"/>
              <a:t>Classification</a:t>
            </a:r>
            <a:endParaRPr lang="en-US" dirty="0"/>
          </a:p>
        </p:txBody>
      </p:sp>
      <p:sp>
        <p:nvSpPr>
          <p:cNvPr id="3" name="Content Placeholder 4">
            <a:extLst>
              <a:ext uri="{FF2B5EF4-FFF2-40B4-BE49-F238E27FC236}">
                <a16:creationId xmlns:a16="http://schemas.microsoft.com/office/drawing/2014/main" id="{F8AA9284-B5BE-08DC-1398-BBC7D00EB42E}"/>
              </a:ext>
            </a:extLst>
          </p:cNvPr>
          <p:cNvSpPr txBox="1">
            <a:spLocks/>
          </p:cNvSpPr>
          <p:nvPr/>
        </p:nvSpPr>
        <p:spPr>
          <a:xfrm>
            <a:off x="1892073" y="2034700"/>
            <a:ext cx="9142603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naheim"/>
              <a:buChar char="●"/>
              <a:defRPr sz="1867" b="0" i="0" u="none" strike="noStrike" cap="none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1pPr>
            <a:lvl2pPr marL="914400" marR="0" lvl="1" indent="-317500" algn="ctr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○"/>
              <a:defRPr sz="1867" b="0" i="0" u="none" strike="noStrike" cap="none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2pPr>
            <a:lvl3pPr marL="1371600" marR="0" lvl="2" indent="-317500" algn="ctr" rtl="0" eaLnBrk="1" hangingPunct="1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■"/>
              <a:defRPr sz="1867" b="0" i="0" u="none" strike="noStrike" cap="none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3pPr>
            <a:lvl4pPr marL="1828800" marR="0" lvl="3" indent="-317500" algn="ctr" rtl="0" eaLnBrk="1" hangingPunct="1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●"/>
              <a:defRPr sz="1867" b="0" i="0" u="none" strike="noStrike" cap="none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4pPr>
            <a:lvl5pPr marL="2286000" marR="0" lvl="4" indent="-317500" algn="ctr" rtl="0" eaLnBrk="1" hangingPunct="1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○"/>
              <a:defRPr sz="1867" b="0" i="0" u="none" strike="noStrike" cap="none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5pPr>
            <a:lvl6pPr marL="2743200" marR="0" lvl="5" indent="-317500" algn="ctr" rtl="0" eaLnBrk="1" hangingPunct="1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■"/>
              <a:defRPr sz="1867" b="0" i="0" u="none" strike="noStrike" cap="none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6pPr>
            <a:lvl7pPr marL="3200400" marR="0" lvl="6" indent="-317500" algn="ctr" rtl="0" eaLnBrk="1" hangingPunct="1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●"/>
              <a:defRPr sz="1867" b="0" i="0" u="none" strike="noStrike" cap="none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7pPr>
            <a:lvl8pPr marL="3657600" marR="0" lvl="7" indent="-317500" algn="ctr" rtl="0" eaLnBrk="1" hangingPunct="1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○"/>
              <a:defRPr sz="1867" b="0" i="0" u="none" strike="noStrike" cap="none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8pPr>
            <a:lvl9pPr marL="4114800" marR="0" lvl="8" indent="-317500" algn="ctr" rtl="0" eaLnBrk="1" hangingPunct="1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Clr>
                <a:srgbClr val="595959"/>
              </a:buClr>
              <a:buSzPts val="1400"/>
              <a:buFont typeface="Anaheim"/>
              <a:buChar char="■"/>
              <a:defRPr sz="1867" b="0" i="0" u="none" strike="noStrike" cap="none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9pPr>
          </a:lstStyle>
          <a:p>
            <a:pPr algn="l"/>
            <a:r>
              <a:rPr lang="en-HK" dirty="0"/>
              <a:t>Dependent variable (or response variable) takes value from a set, e.g. </a:t>
            </a:r>
          </a:p>
          <a:p>
            <a:pPr lvl="1" algn="l"/>
            <a:r>
              <a:rPr lang="en-HK" dirty="0"/>
              <a:t>result={win, lose}</a:t>
            </a:r>
          </a:p>
          <a:p>
            <a:pPr lvl="1" algn="l"/>
            <a:r>
              <a:rPr lang="en-HK" dirty="0" err="1"/>
              <a:t>Purchasedproduct</a:t>
            </a:r>
            <a:r>
              <a:rPr lang="en-HK" dirty="0"/>
              <a:t>={chocolate, ice cream, vegetable,…}</a:t>
            </a:r>
          </a:p>
          <a:p>
            <a:pPr lvl="1" algn="l"/>
            <a:r>
              <a:rPr lang="en-HK" dirty="0"/>
              <a:t>Fraud={Yes, No}</a:t>
            </a:r>
          </a:p>
          <a:p>
            <a:pPr algn="l"/>
            <a:r>
              <a:rPr lang="en-HK" dirty="0"/>
              <a:t>Given a feature vector </a:t>
            </a:r>
            <a:r>
              <a:rPr lang="en-HK" i="1" dirty="0"/>
              <a:t>X</a:t>
            </a:r>
            <a:r>
              <a:rPr lang="en-HK" dirty="0"/>
              <a:t> and a response </a:t>
            </a:r>
            <a:r>
              <a:rPr lang="en-HK" i="1" dirty="0"/>
              <a:t>Y</a:t>
            </a:r>
            <a:r>
              <a:rPr lang="en-HK" dirty="0"/>
              <a:t> taking values in the set </a:t>
            </a:r>
            <a:r>
              <a:rPr lang="en-HK" i="1" dirty="0"/>
              <a:t>C</a:t>
            </a:r>
            <a:r>
              <a:rPr lang="en-HK" dirty="0"/>
              <a:t>, the classification task is to build a function </a:t>
            </a:r>
            <a:r>
              <a:rPr lang="en-HK" i="1" dirty="0"/>
              <a:t>C(X)</a:t>
            </a:r>
            <a:r>
              <a:rPr lang="en-HK" dirty="0"/>
              <a:t> that takes as input the feature vector </a:t>
            </a:r>
            <a:r>
              <a:rPr lang="en-HK" i="1" dirty="0"/>
              <a:t>X</a:t>
            </a:r>
            <a:r>
              <a:rPr lang="en-HK" dirty="0"/>
              <a:t> and predicts its value for </a:t>
            </a:r>
            <a:r>
              <a:rPr lang="en-HK" i="1" dirty="0"/>
              <a:t>Y</a:t>
            </a:r>
            <a:r>
              <a:rPr lang="en-HK" dirty="0"/>
              <a:t> ; i.e., </a:t>
            </a:r>
            <a:r>
              <a:rPr lang="en-HK" i="1" dirty="0"/>
              <a:t>C(X) ∈ C</a:t>
            </a:r>
            <a:r>
              <a:rPr lang="en-HK" dirty="0"/>
              <a:t>.</a:t>
            </a:r>
            <a:endParaRPr lang="en-US" dirty="0"/>
          </a:p>
          <a:p>
            <a:pPr algn="l"/>
            <a:r>
              <a:rPr lang="en-HK" dirty="0"/>
              <a:t>Often, we estimate the probabilities that X belongs to each category in 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64135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5E8E45-2BAB-D913-2E84-9902EF6902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ular classification techniques (classifiers)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8F5629A-C0FA-859C-A172-0FDE9EAA98DF}"/>
              </a:ext>
            </a:extLst>
          </p:cNvPr>
          <p:cNvSpPr txBox="1">
            <a:spLocks/>
          </p:cNvSpPr>
          <p:nvPr/>
        </p:nvSpPr>
        <p:spPr>
          <a:xfrm>
            <a:off x="1890080" y="2114640"/>
            <a:ext cx="9720073" cy="40233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609585" marR="0" lvl="0" indent="-423323" algn="l" rtl="0" eaLnBrk="1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Maven Pro"/>
              <a:buAutoNum type="arabicPeriod"/>
              <a:defRPr sz="1400" b="0" i="0" u="none" strike="noStrike" cap="none">
                <a:solidFill>
                  <a:srgbClr val="434343"/>
                </a:solidFill>
                <a:latin typeface="Maven Pro"/>
                <a:ea typeface="Maven Pro"/>
                <a:cs typeface="Maven Pro"/>
                <a:sym typeface="Maven Pro"/>
              </a:defRPr>
            </a:lvl1pPr>
            <a:lvl2pPr marL="1219170" marR="0" lvl="1" indent="-423323" algn="l" rtl="0" eaLnBrk="1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Maven Pro"/>
              <a:buAutoNum type="alphaLcPeriod"/>
              <a:defRPr sz="1867" b="0" i="0" u="none" strike="noStrike" cap="none">
                <a:solidFill>
                  <a:srgbClr val="434343"/>
                </a:solidFill>
                <a:latin typeface="Maven Pro"/>
                <a:ea typeface="Maven Pro"/>
                <a:cs typeface="Maven Pro"/>
                <a:sym typeface="Maven Pro"/>
              </a:defRPr>
            </a:lvl2pPr>
            <a:lvl3pPr marL="1828754" marR="0" lvl="2" indent="-423323" algn="l" rtl="0" eaLnBrk="1" hangingPunct="1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Maven Pro"/>
              <a:buAutoNum type="romanLcPeriod"/>
              <a:defRPr sz="1867" b="0" i="0" u="none" strike="noStrike" cap="none">
                <a:solidFill>
                  <a:srgbClr val="434343"/>
                </a:solidFill>
                <a:latin typeface="Maven Pro"/>
                <a:ea typeface="Maven Pro"/>
                <a:cs typeface="Maven Pro"/>
                <a:sym typeface="Maven Pro"/>
              </a:defRPr>
            </a:lvl3pPr>
            <a:lvl4pPr marL="2438339" marR="0" lvl="3" indent="-423323" algn="l" rtl="0" eaLnBrk="1" hangingPunct="1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Maven Pro"/>
              <a:buAutoNum type="arabicPeriod"/>
              <a:defRPr sz="1867" b="0" i="0" u="none" strike="noStrike" cap="none">
                <a:solidFill>
                  <a:srgbClr val="434343"/>
                </a:solidFill>
                <a:latin typeface="Maven Pro"/>
                <a:ea typeface="Maven Pro"/>
                <a:cs typeface="Maven Pro"/>
                <a:sym typeface="Maven Pro"/>
              </a:defRPr>
            </a:lvl4pPr>
            <a:lvl5pPr marL="3047924" marR="0" lvl="4" indent="-423323" algn="l" rtl="0" eaLnBrk="1" hangingPunct="1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Maven Pro"/>
              <a:buAutoNum type="alphaLcPeriod"/>
              <a:defRPr sz="1867" b="0" i="0" u="none" strike="noStrike" cap="none">
                <a:solidFill>
                  <a:srgbClr val="434343"/>
                </a:solidFill>
                <a:latin typeface="Maven Pro"/>
                <a:ea typeface="Maven Pro"/>
                <a:cs typeface="Maven Pro"/>
                <a:sym typeface="Maven Pro"/>
              </a:defRPr>
            </a:lvl5pPr>
            <a:lvl6pPr marL="3657509" marR="0" lvl="5" indent="-423323" algn="l" rtl="0" eaLnBrk="1" hangingPunct="1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Maven Pro"/>
              <a:buAutoNum type="romanLcPeriod"/>
              <a:defRPr sz="1867" b="0" i="0" u="none" strike="noStrike" cap="none">
                <a:solidFill>
                  <a:srgbClr val="434343"/>
                </a:solidFill>
                <a:latin typeface="Maven Pro"/>
                <a:ea typeface="Maven Pro"/>
                <a:cs typeface="Maven Pro"/>
                <a:sym typeface="Maven Pro"/>
              </a:defRPr>
            </a:lvl6pPr>
            <a:lvl7pPr marL="4267093" marR="0" lvl="6" indent="-423323" algn="l" rtl="0" eaLnBrk="1" hangingPunct="1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Maven Pro"/>
              <a:buAutoNum type="arabicPeriod"/>
              <a:defRPr sz="1867" b="0" i="0" u="none" strike="noStrike" cap="none">
                <a:solidFill>
                  <a:srgbClr val="434343"/>
                </a:solidFill>
                <a:latin typeface="Maven Pro"/>
                <a:ea typeface="Maven Pro"/>
                <a:cs typeface="Maven Pro"/>
                <a:sym typeface="Maven Pro"/>
              </a:defRPr>
            </a:lvl7pPr>
            <a:lvl8pPr marL="4876678" marR="0" lvl="7" indent="-423323" algn="l" rtl="0" eaLnBrk="1" hangingPunct="1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Maven Pro"/>
              <a:buAutoNum type="alphaLcPeriod"/>
              <a:defRPr sz="1867" b="0" i="0" u="none" strike="noStrike" cap="none">
                <a:solidFill>
                  <a:srgbClr val="434343"/>
                </a:solidFill>
                <a:latin typeface="Maven Pro"/>
                <a:ea typeface="Maven Pro"/>
                <a:cs typeface="Maven Pro"/>
                <a:sym typeface="Maven Pro"/>
              </a:defRPr>
            </a:lvl8pPr>
            <a:lvl9pPr marL="5486263" marR="0" lvl="8" indent="-423323" algn="l" rtl="0" eaLnBrk="1" hangingPunct="1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Font typeface="Maven Pro"/>
              <a:buAutoNum type="romanLcPeriod"/>
              <a:defRPr sz="1867" b="0" i="0" u="none" strike="noStrike" cap="none">
                <a:solidFill>
                  <a:srgbClr val="434343"/>
                </a:solidFill>
                <a:latin typeface="Maven Pro"/>
                <a:ea typeface="Maven Pro"/>
                <a:cs typeface="Maven Pro"/>
                <a:sym typeface="Maven Pro"/>
              </a:defRPr>
            </a:lvl9pPr>
          </a:lstStyle>
          <a:p>
            <a:pPr marL="285750" indent="-285750">
              <a:buClrTx/>
              <a:buFont typeface="Arial" panose="020B0604020202020204" pitchFamily="34" charset="0"/>
              <a:buChar char="•"/>
            </a:pPr>
            <a:r>
              <a:rPr lang="en-HK" altLang="zh-CN" sz="1800" dirty="0"/>
              <a:t>Logistic regression</a:t>
            </a:r>
            <a:endParaRPr lang="en-US" altLang="zh-CN" sz="1800" dirty="0"/>
          </a:p>
          <a:p>
            <a:pPr marL="285750" indent="-285750">
              <a:buClrTx/>
              <a:buFont typeface="Arial" panose="020B0604020202020204" pitchFamily="34" charset="0"/>
              <a:buChar char="•"/>
            </a:pPr>
            <a:r>
              <a:rPr lang="en-US" altLang="zh-CN" sz="1800" dirty="0"/>
              <a:t>Tree-based Methods</a:t>
            </a:r>
          </a:p>
          <a:p>
            <a:pPr marL="966200" lvl="2" indent="-182880">
              <a:lnSpc>
                <a:spcPct val="10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sz="1800" dirty="0"/>
              <a:t>Decision Tree</a:t>
            </a:r>
          </a:p>
          <a:p>
            <a:pPr marL="966200" lvl="2" indent="-182880">
              <a:lnSpc>
                <a:spcPct val="10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HK" sz="1800" dirty="0"/>
              <a:t>Random Forest</a:t>
            </a:r>
            <a:endParaRPr lang="en-US" sz="1800" dirty="0"/>
          </a:p>
          <a:p>
            <a:pPr marL="356616" lvl="1" indent="-182880">
              <a:lnSpc>
                <a:spcPct val="100000"/>
              </a:lnSpc>
              <a:buFont typeface="Arial" pitchFamily="34" charset="0"/>
              <a:buChar char="•"/>
            </a:pPr>
            <a:r>
              <a:rPr lang="en-HK" sz="1800" dirty="0"/>
              <a:t>Bayesian methods</a:t>
            </a:r>
          </a:p>
          <a:p>
            <a:pPr marL="966200" lvl="2" indent="-182880">
              <a:lnSpc>
                <a:spcPct val="10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HK" sz="1800" dirty="0"/>
              <a:t>Naïve Bayesian</a:t>
            </a:r>
          </a:p>
          <a:p>
            <a:pPr marL="966200" lvl="2" indent="-182880">
              <a:lnSpc>
                <a:spcPct val="10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HK" sz="1800" dirty="0"/>
              <a:t>Linear Discriminant Analysis</a:t>
            </a:r>
          </a:p>
          <a:p>
            <a:pPr marL="966200" lvl="2" indent="-182880">
              <a:lnSpc>
                <a:spcPct val="10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HK" sz="1800" dirty="0"/>
              <a:t>Quadratic Discriminant Analysis</a:t>
            </a:r>
          </a:p>
          <a:p>
            <a:pPr marL="356616" lvl="1" indent="-182880">
              <a:lnSpc>
                <a:spcPct val="100000"/>
              </a:lnSpc>
              <a:buFont typeface="Arial" pitchFamily="34" charset="0"/>
              <a:buChar char="•"/>
            </a:pPr>
            <a:r>
              <a:rPr lang="en-HK" sz="1800" dirty="0"/>
              <a:t>K-Nearest Neighbours</a:t>
            </a:r>
          </a:p>
          <a:p>
            <a:pPr marL="356616" lvl="1" indent="-182880">
              <a:lnSpc>
                <a:spcPct val="100000"/>
              </a:lnSpc>
              <a:buFont typeface="Arial" pitchFamily="34" charset="0"/>
              <a:buChar char="•"/>
            </a:pPr>
            <a:r>
              <a:rPr lang="en-HK" sz="1800" dirty="0"/>
              <a:t>Support Vector Machines</a:t>
            </a:r>
          </a:p>
          <a:p>
            <a:pPr marL="356616" lvl="1" indent="-182880">
              <a:lnSpc>
                <a:spcPct val="100000"/>
              </a:lnSpc>
              <a:buFont typeface="Arial" pitchFamily="34" charset="0"/>
              <a:buChar char="•"/>
            </a:pPr>
            <a:r>
              <a:rPr lang="en-HK" sz="1800" dirty="0"/>
              <a:t>Neural networks</a:t>
            </a:r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098922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CDB2E-A3D7-7A93-203E-6426BE3BE087}"/>
              </a:ext>
            </a:extLst>
          </p:cNvPr>
          <p:cNvSpPr>
            <a:spLocks noGrp="1"/>
          </p:cNvSpPr>
          <p:nvPr>
            <p:ph type="title" idx="5"/>
          </p:nvPr>
        </p:nvSpPr>
        <p:spPr>
          <a:xfrm rot="-572">
            <a:off x="4396613" y="546420"/>
            <a:ext cx="2406000" cy="1078400"/>
          </a:xfrm>
        </p:spPr>
        <p:txBody>
          <a:bodyPr wrap="square" anchor="ctr">
            <a:normAutofit fontScale="90000"/>
          </a:bodyPr>
          <a:lstStyle/>
          <a:p>
            <a:pPr>
              <a:lnSpc>
                <a:spcPct val="90000"/>
              </a:lnSpc>
            </a:pPr>
            <a:r>
              <a:rPr lang="en-US" sz="4000" dirty="0"/>
              <a:t>An Example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60591E4-CAAA-5998-504D-00AC72158618}"/>
              </a:ext>
            </a:extLst>
          </p:cNvPr>
          <p:cNvSpPr txBox="1">
            <a:spLocks noChangeArrowheads="1"/>
          </p:cNvSpPr>
          <p:nvPr/>
        </p:nvSpPr>
        <p:spPr>
          <a:xfrm>
            <a:off x="957742" y="2216443"/>
            <a:ext cx="10371673" cy="452596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Y: </a:t>
            </a:r>
            <a:r>
              <a:rPr lang="en-US" sz="1800" b="0" i="0" u="none" strike="noStrike" baseline="0" dirty="0">
                <a:latin typeface="CMR10"/>
              </a:rPr>
              <a:t>whether an individual will default on his or her credit card payment</a:t>
            </a:r>
            <a:endParaRPr lang="en-US" sz="1800" dirty="0">
              <a:solidFill>
                <a:schemeClr val="tx1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1800" dirty="0" err="1">
                <a:solidFill>
                  <a:schemeClr val="tx1"/>
                </a:solidFill>
              </a:rPr>
              <a:t>Xs</a:t>
            </a:r>
            <a:r>
              <a:rPr lang="en-US" sz="1800" dirty="0">
                <a:solidFill>
                  <a:schemeClr val="tx1"/>
                </a:solidFill>
              </a:rPr>
              <a:t>: monthly income and credit card balance 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600" b="0" i="0" u="none" strike="noStrike" baseline="0" dirty="0">
              <a:solidFill>
                <a:schemeClr val="tx1"/>
              </a:solidFill>
              <a:latin typeface="CMR1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600" dirty="0">
              <a:solidFill>
                <a:schemeClr val="tx1"/>
              </a:solidFill>
              <a:latin typeface="CMR1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600" b="0" i="0" u="none" strike="noStrike" baseline="0" dirty="0">
              <a:solidFill>
                <a:schemeClr val="tx1"/>
              </a:solidFill>
              <a:latin typeface="CMR10"/>
            </a:endParaRPr>
          </a:p>
          <a:p>
            <a:pPr marL="457200" indent="-457200" algn="r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  <a:latin typeface="CMR10"/>
              </a:rPr>
              <a:t>Blue: Not default</a:t>
            </a:r>
          </a:p>
          <a:p>
            <a:pPr marL="457200" indent="-457200" algn="r">
              <a:buFont typeface="Arial" panose="020B0604020202020204" pitchFamily="34" charset="0"/>
              <a:buChar char="•"/>
            </a:pPr>
            <a:r>
              <a:rPr lang="en-US" sz="1800" b="0" i="0" u="none" strike="noStrike" baseline="0" dirty="0">
                <a:solidFill>
                  <a:schemeClr val="tx1"/>
                </a:solidFill>
                <a:latin typeface="CMR10"/>
              </a:rPr>
              <a:t>Orange: defaul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FB7BA2A-8725-DD9D-9FEC-C043BA21F3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6464" y="2868028"/>
            <a:ext cx="6748272" cy="38743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F6B830D-96C9-9319-A3B3-0EB53EB183C3}"/>
              </a:ext>
            </a:extLst>
          </p:cNvPr>
          <p:cNvSpPr txBox="1"/>
          <p:nvPr/>
        </p:nvSpPr>
        <p:spPr>
          <a:xfrm>
            <a:off x="9079992" y="5559552"/>
            <a:ext cx="24048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 explore the relationship between default and balance / Income, use boxplots across categories.</a:t>
            </a:r>
          </a:p>
        </p:txBody>
      </p:sp>
    </p:spTree>
    <p:extLst>
      <p:ext uri="{BB962C8B-B14F-4D97-AF65-F5344CB8AC3E}">
        <p14:creationId xmlns:p14="http://schemas.microsoft.com/office/powerpoint/2010/main" val="23046766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4E8419-EA00-5C0E-85CC-A125CF0763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we use linear regression?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A63BF56-913F-2DDF-D32A-9A25174660C4}"/>
              </a:ext>
            </a:extLst>
          </p:cNvPr>
          <p:cNvSpPr txBox="1">
            <a:spLocks/>
          </p:cNvSpPr>
          <p:nvPr/>
        </p:nvSpPr>
        <p:spPr>
          <a:xfrm>
            <a:off x="960000" y="1649444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609585" marR="0" lvl="0" indent="-423323" algn="l" rtl="0" eaLnBrk="1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Maven Pro"/>
              <a:buAutoNum type="arabicPeriod"/>
              <a:defRPr sz="1400" b="0" i="0" u="none" strike="noStrike" cap="none">
                <a:solidFill>
                  <a:srgbClr val="434343"/>
                </a:solidFill>
                <a:latin typeface="Maven Pro"/>
                <a:ea typeface="Maven Pro"/>
                <a:cs typeface="Maven Pro"/>
                <a:sym typeface="Maven Pro"/>
              </a:defRPr>
            </a:lvl1pPr>
            <a:lvl2pPr marL="1219170" marR="0" lvl="1" indent="-423323" algn="l" rtl="0" eaLnBrk="1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Maven Pro"/>
              <a:buAutoNum type="alphaLcPeriod"/>
              <a:defRPr sz="1867" b="0" i="0" u="none" strike="noStrike" cap="none">
                <a:solidFill>
                  <a:srgbClr val="434343"/>
                </a:solidFill>
                <a:latin typeface="Maven Pro"/>
                <a:ea typeface="Maven Pro"/>
                <a:cs typeface="Maven Pro"/>
                <a:sym typeface="Maven Pro"/>
              </a:defRPr>
            </a:lvl2pPr>
            <a:lvl3pPr marL="1828754" marR="0" lvl="2" indent="-423323" algn="l" rtl="0" eaLnBrk="1" hangingPunct="1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Maven Pro"/>
              <a:buAutoNum type="romanLcPeriod"/>
              <a:defRPr sz="1867" b="0" i="0" u="none" strike="noStrike" cap="none">
                <a:solidFill>
                  <a:srgbClr val="434343"/>
                </a:solidFill>
                <a:latin typeface="Maven Pro"/>
                <a:ea typeface="Maven Pro"/>
                <a:cs typeface="Maven Pro"/>
                <a:sym typeface="Maven Pro"/>
              </a:defRPr>
            </a:lvl3pPr>
            <a:lvl4pPr marL="2438339" marR="0" lvl="3" indent="-423323" algn="l" rtl="0" eaLnBrk="1" hangingPunct="1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Maven Pro"/>
              <a:buAutoNum type="arabicPeriod"/>
              <a:defRPr sz="1867" b="0" i="0" u="none" strike="noStrike" cap="none">
                <a:solidFill>
                  <a:srgbClr val="434343"/>
                </a:solidFill>
                <a:latin typeface="Maven Pro"/>
                <a:ea typeface="Maven Pro"/>
                <a:cs typeface="Maven Pro"/>
                <a:sym typeface="Maven Pro"/>
              </a:defRPr>
            </a:lvl4pPr>
            <a:lvl5pPr marL="3047924" marR="0" lvl="4" indent="-423323" algn="l" rtl="0" eaLnBrk="1" hangingPunct="1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Maven Pro"/>
              <a:buAutoNum type="alphaLcPeriod"/>
              <a:defRPr sz="1867" b="0" i="0" u="none" strike="noStrike" cap="none">
                <a:solidFill>
                  <a:srgbClr val="434343"/>
                </a:solidFill>
                <a:latin typeface="Maven Pro"/>
                <a:ea typeface="Maven Pro"/>
                <a:cs typeface="Maven Pro"/>
                <a:sym typeface="Maven Pro"/>
              </a:defRPr>
            </a:lvl5pPr>
            <a:lvl6pPr marL="3657509" marR="0" lvl="5" indent="-423323" algn="l" rtl="0" eaLnBrk="1" hangingPunct="1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Maven Pro"/>
              <a:buAutoNum type="romanLcPeriod"/>
              <a:defRPr sz="1867" b="0" i="0" u="none" strike="noStrike" cap="none">
                <a:solidFill>
                  <a:srgbClr val="434343"/>
                </a:solidFill>
                <a:latin typeface="Maven Pro"/>
                <a:ea typeface="Maven Pro"/>
                <a:cs typeface="Maven Pro"/>
                <a:sym typeface="Maven Pro"/>
              </a:defRPr>
            </a:lvl6pPr>
            <a:lvl7pPr marL="4267093" marR="0" lvl="6" indent="-423323" algn="l" rtl="0" eaLnBrk="1" hangingPunct="1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Maven Pro"/>
              <a:buAutoNum type="arabicPeriod"/>
              <a:defRPr sz="1867" b="0" i="0" u="none" strike="noStrike" cap="none">
                <a:solidFill>
                  <a:srgbClr val="434343"/>
                </a:solidFill>
                <a:latin typeface="Maven Pro"/>
                <a:ea typeface="Maven Pro"/>
                <a:cs typeface="Maven Pro"/>
                <a:sym typeface="Maven Pro"/>
              </a:defRPr>
            </a:lvl7pPr>
            <a:lvl8pPr marL="4876678" marR="0" lvl="7" indent="-423323" algn="l" rtl="0" eaLnBrk="1" hangingPunct="1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Maven Pro"/>
              <a:buAutoNum type="alphaLcPeriod"/>
              <a:defRPr sz="1867" b="0" i="0" u="none" strike="noStrike" cap="none">
                <a:solidFill>
                  <a:srgbClr val="434343"/>
                </a:solidFill>
                <a:latin typeface="Maven Pro"/>
                <a:ea typeface="Maven Pro"/>
                <a:cs typeface="Maven Pro"/>
                <a:sym typeface="Maven Pro"/>
              </a:defRPr>
            </a:lvl8pPr>
            <a:lvl9pPr marL="5486263" marR="0" lvl="8" indent="-423323" algn="l" rtl="0" eaLnBrk="1" hangingPunct="1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Font typeface="Maven Pro"/>
              <a:buAutoNum type="romanLcPeriod"/>
              <a:defRPr sz="1867" b="0" i="0" u="none" strike="noStrike" cap="none">
                <a:solidFill>
                  <a:srgbClr val="434343"/>
                </a:solidFill>
                <a:latin typeface="Maven Pro"/>
                <a:ea typeface="Maven Pro"/>
                <a:cs typeface="Maven Pro"/>
                <a:sym typeface="Maven Pro"/>
              </a:defRPr>
            </a:lvl9pPr>
          </a:lstStyle>
          <a:p>
            <a:pPr>
              <a:buClrTx/>
              <a:buFont typeface="Arial" panose="020B0604020202020204" pitchFamily="34" charset="0"/>
              <a:buChar char="•"/>
            </a:pPr>
            <a:r>
              <a:rPr lang="en-HK" sz="1800" dirty="0"/>
              <a:t>Suppose for the Default classification task that we code </a:t>
            </a:r>
          </a:p>
          <a:p>
            <a:pPr lvl="1">
              <a:buClrTx/>
              <a:buFont typeface="Arial" panose="020B0604020202020204" pitchFamily="34" charset="0"/>
              <a:buChar char="•"/>
            </a:pPr>
            <a:r>
              <a:rPr lang="en-HK" sz="1800" dirty="0"/>
              <a:t>Y = 0 if No</a:t>
            </a:r>
          </a:p>
          <a:p>
            <a:pPr lvl="1">
              <a:buClrTx/>
              <a:buFont typeface="Arial" panose="020B0604020202020204" pitchFamily="34" charset="0"/>
              <a:buChar char="•"/>
            </a:pPr>
            <a:r>
              <a:rPr lang="en-HK" sz="1800" dirty="0"/>
              <a:t>Y = 1 if Yes</a:t>
            </a:r>
          </a:p>
          <a:p>
            <a:pPr>
              <a:buClrTx/>
              <a:buFont typeface="Arial" panose="020B0604020202020204" pitchFamily="34" charset="0"/>
              <a:buChar char="•"/>
            </a:pPr>
            <a:r>
              <a:rPr lang="en-HK" sz="1800" dirty="0"/>
              <a:t>Can we simply perform a linear regression of Y on X and classify as Yes if </a:t>
            </a:r>
            <a:r>
              <a:rPr lang="en-HK" sz="1800" dirty="0" err="1"/>
              <a:t>predY</a:t>
            </a:r>
            <a:r>
              <a:rPr lang="en-HK" sz="1800" dirty="0"/>
              <a:t> &gt; 0.5?</a:t>
            </a:r>
          </a:p>
          <a:p>
            <a:pPr>
              <a:buClrTx/>
              <a:buFont typeface="Arial" panose="020B0604020202020204" pitchFamily="34" charset="0"/>
              <a:buChar char="•"/>
            </a:pPr>
            <a:r>
              <a:rPr lang="en-HK" sz="1800" dirty="0"/>
              <a:t>In this case of a binary outcome, linear regression does a good job as a classifier</a:t>
            </a:r>
          </a:p>
          <a:p>
            <a:pPr>
              <a:buClrTx/>
              <a:buFont typeface="Arial" panose="020B0604020202020204" pitchFamily="34" charset="0"/>
              <a:buChar char="•"/>
            </a:pPr>
            <a:r>
              <a:rPr lang="en-HK" sz="1800" dirty="0"/>
              <a:t>However, linear regression might produce probabilities less than zero or bigger than one. </a:t>
            </a:r>
          </a:p>
          <a:p>
            <a:pPr>
              <a:buClrTx/>
              <a:buFont typeface="Arial" panose="020B0604020202020204" pitchFamily="34" charset="0"/>
              <a:buChar char="•"/>
            </a:pPr>
            <a:r>
              <a:rPr lang="en-HK" sz="1800" i="1" dirty="0"/>
              <a:t>Logistic regression</a:t>
            </a:r>
            <a:r>
              <a:rPr lang="en-HK" sz="1800" dirty="0"/>
              <a:t> is more appropriate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9459639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inear vs. Logistic Regress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7710" y="1509411"/>
            <a:ext cx="8441778" cy="4860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15605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508" y="43843"/>
            <a:ext cx="10515600" cy="1325563"/>
          </a:xfrm>
        </p:spPr>
        <p:txBody>
          <a:bodyPr/>
          <a:lstStyle/>
          <a:p>
            <a:r>
              <a:rPr lang="en-HK" dirty="0"/>
              <a:t>Logistic regression -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3713" y="1265130"/>
            <a:ext cx="9376204" cy="5481263"/>
          </a:xfrm>
        </p:spPr>
        <p:txBody>
          <a:bodyPr>
            <a:normAutofit/>
          </a:bodyPr>
          <a:lstStyle/>
          <a:p>
            <a:r>
              <a:rPr lang="en-HK" dirty="0"/>
              <a:t>Let’s write </a:t>
            </a:r>
            <a:r>
              <a:rPr lang="en-HK" i="1" dirty="0"/>
              <a:t>p(X) = </a:t>
            </a:r>
            <a:r>
              <a:rPr lang="en-HK" i="1" dirty="0" err="1"/>
              <a:t>Pr</a:t>
            </a:r>
            <a:r>
              <a:rPr lang="en-HK" i="1" dirty="0"/>
              <a:t>(Y = 1|X) </a:t>
            </a:r>
            <a:r>
              <a:rPr lang="en-HK" dirty="0"/>
              <a:t>for short. Logistic regression uses the form</a:t>
            </a:r>
          </a:p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r>
              <a:rPr lang="en-HK" dirty="0"/>
              <a:t>It is easy to see that no matter what values β0, β1 or X take, </a:t>
            </a:r>
            <a:r>
              <a:rPr lang="en-HK" i="1" dirty="0"/>
              <a:t>p(X)</a:t>
            </a:r>
            <a:r>
              <a:rPr lang="en-HK" dirty="0"/>
              <a:t> will have values between 0 and 1</a:t>
            </a:r>
          </a:p>
          <a:p>
            <a:r>
              <a:rPr lang="en-HK" dirty="0"/>
              <a:t>Rearrange the function, we have</a:t>
            </a:r>
          </a:p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r>
              <a:rPr lang="en-HK" dirty="0"/>
              <a:t>This monotone transformation is called the </a:t>
            </a:r>
            <a:r>
              <a:rPr lang="en-HK" i="1" dirty="0"/>
              <a:t>log odds</a:t>
            </a:r>
            <a:r>
              <a:rPr lang="en-HK" dirty="0"/>
              <a:t> or </a:t>
            </a:r>
            <a:r>
              <a:rPr lang="en-HK" i="1" dirty="0"/>
              <a:t>logit</a:t>
            </a:r>
            <a:r>
              <a:rPr lang="en-HK" dirty="0"/>
              <a:t> transformation of p(X)</a:t>
            </a:r>
          </a:p>
          <a:p>
            <a:r>
              <a:rPr lang="en-HK" dirty="0"/>
              <a:t>Logit has a linear relationship with X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933255" y="2906474"/>
            <a:ext cx="56371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HK" dirty="0"/>
              <a:t>(e ≈ 2.71828 is a mathematical constant [Euler’s number.])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A6BCDC6-FA23-DA70-5545-FC9363D7A7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3095" y="1769061"/>
            <a:ext cx="5093368" cy="105353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D3F1500-6905-32A9-1AC4-F8A6D2BF8A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4333" y="4227740"/>
            <a:ext cx="6465291" cy="964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70639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7E4C66-E043-56DB-9163-8B67D9ED19BE}"/>
              </a:ext>
            </a:extLst>
          </p:cNvPr>
          <p:cNvSpPr>
            <a:spLocks noGrp="1"/>
          </p:cNvSpPr>
          <p:nvPr>
            <p:ph type="title" idx="5"/>
          </p:nvPr>
        </p:nvSpPr>
        <p:spPr>
          <a:xfrm>
            <a:off x="2018868" y="804211"/>
            <a:ext cx="8087658" cy="660204"/>
          </a:xfrm>
        </p:spPr>
        <p:txBody>
          <a:bodyPr wrap="square" anchor="ctr">
            <a:noAutofit/>
          </a:bodyPr>
          <a:lstStyle/>
          <a:p>
            <a:pPr>
              <a:lnSpc>
                <a:spcPct val="90000"/>
              </a:lnSpc>
            </a:pPr>
            <a:r>
              <a:rPr lang="en-US" sz="2800" dirty="0">
                <a:solidFill>
                  <a:schemeClr val="tx1"/>
                </a:solidFill>
              </a:rPr>
              <a:t>How to find parameter values? – Maximum Likelihoo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D6B444B-BFA1-F321-6B7C-33BCB5E8FB5C}"/>
              </a:ext>
            </a:extLst>
          </p:cNvPr>
          <p:cNvSpPr txBox="1"/>
          <p:nvPr/>
        </p:nvSpPr>
        <p:spPr>
          <a:xfrm>
            <a:off x="2358815" y="4987480"/>
            <a:ext cx="2050472" cy="954107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Write the probability function of each Y and </a:t>
            </a:r>
            <a:r>
              <a:rPr lang="en-US" dirty="0" err="1"/>
              <a:t>Xs</a:t>
            </a:r>
            <a:r>
              <a:rPr lang="en-US" dirty="0"/>
              <a:t> using the logistic formul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6AB646-E561-21E1-18AD-646C8EC4F618}"/>
              </a:ext>
            </a:extLst>
          </p:cNvPr>
          <p:cNvSpPr txBox="1"/>
          <p:nvPr/>
        </p:nvSpPr>
        <p:spPr>
          <a:xfrm>
            <a:off x="7341698" y="5092740"/>
            <a:ext cx="2050472" cy="738664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Maximize the likelihood by choosing the best parameter valu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1562339-59E5-E812-0C3A-6EC321D666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2725" y="1870555"/>
            <a:ext cx="8313801" cy="281604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CEDD310-0FE6-D502-BC6C-2456F4F5200D}"/>
              </a:ext>
            </a:extLst>
          </p:cNvPr>
          <p:cNvSpPr txBox="1"/>
          <p:nvPr/>
        </p:nvSpPr>
        <p:spPr>
          <a:xfrm>
            <a:off x="4869400" y="4987480"/>
            <a:ext cx="2050472" cy="954107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Multiply all of the probability together to get the likelihood function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6C5C016-0944-A131-1C1F-8A9A818E4A7C}"/>
              </a:ext>
            </a:extLst>
          </p:cNvPr>
          <p:cNvCxnSpPr>
            <a:stCxn id="4" idx="3"/>
            <a:endCxn id="6" idx="1"/>
          </p:cNvCxnSpPr>
          <p:nvPr/>
        </p:nvCxnSpPr>
        <p:spPr>
          <a:xfrm>
            <a:off x="4409287" y="5464534"/>
            <a:ext cx="46011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B3FD2F1-1E33-7EC5-10AA-E1A80D9C5368}"/>
              </a:ext>
            </a:extLst>
          </p:cNvPr>
          <p:cNvCxnSpPr>
            <a:stCxn id="6" idx="3"/>
            <a:endCxn id="7" idx="1"/>
          </p:cNvCxnSpPr>
          <p:nvPr/>
        </p:nvCxnSpPr>
        <p:spPr>
          <a:xfrm flipV="1">
            <a:off x="6919872" y="5462072"/>
            <a:ext cx="421826" cy="24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5890099"/>
      </p:ext>
    </p:extLst>
  </p:cSld>
  <p:clrMapOvr>
    <a:masterClrMapping/>
  </p:clrMapOvr>
</p:sld>
</file>

<file path=ppt/theme/theme1.xml><?xml version="1.0" encoding="utf-8"?>
<a:theme xmlns:a="http://schemas.openxmlformats.org/drawingml/2006/main" name="Ancient History of China Thesis by Slidesgo">
  <a:themeElements>
    <a:clrScheme name="Simple Light">
      <a:dk1>
        <a:srgbClr val="232322"/>
      </a:dk1>
      <a:lt1>
        <a:srgbClr val="F7FAF2"/>
      </a:lt1>
      <a:dk2>
        <a:srgbClr val="99C8A7"/>
      </a:dk2>
      <a:lt2>
        <a:srgbClr val="97B2A4"/>
      </a:lt2>
      <a:accent1>
        <a:srgbClr val="7C836B"/>
      </a:accent1>
      <a:accent2>
        <a:srgbClr val="F0E5D0"/>
      </a:accent2>
      <a:accent3>
        <a:srgbClr val="9A5C47"/>
      </a:accent3>
      <a:accent4>
        <a:srgbClr val="D48C72"/>
      </a:accent4>
      <a:accent5>
        <a:srgbClr val="F19072"/>
      </a:accent5>
      <a:accent6>
        <a:srgbClr val="F8CDC1"/>
      </a:accent6>
      <a:hlink>
        <a:srgbClr val="232322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hinese floral Template.pptx" id="{E57CFDFA-7F52-4CC7-B88F-E09A17A5BD3D}" vid="{7D33FEF5-24CE-4B22-A4B9-05CF2007A10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inese floral Template</Template>
  <TotalTime>27256</TotalTime>
  <Words>945</Words>
  <Application>Microsoft Macintosh PowerPoint</Application>
  <PresentationFormat>Widescreen</PresentationFormat>
  <Paragraphs>114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9" baseType="lpstr">
      <vt:lpstr>Anaheim</vt:lpstr>
      <vt:lpstr>Arial</vt:lpstr>
      <vt:lpstr>Calibri</vt:lpstr>
      <vt:lpstr>Cambria Math</vt:lpstr>
      <vt:lpstr>CMR10</vt:lpstr>
      <vt:lpstr>Jua</vt:lpstr>
      <vt:lpstr>Libre Franklin</vt:lpstr>
      <vt:lpstr>Maven Pro</vt:lpstr>
      <vt:lpstr>Merienda One</vt:lpstr>
      <vt:lpstr>Nunito</vt:lpstr>
      <vt:lpstr>Ancient History of China Thesis by Slidesgo</vt:lpstr>
      <vt:lpstr>Equation</vt:lpstr>
      <vt:lpstr>Data Mining and Machine Learning for Business</vt:lpstr>
      <vt:lpstr>Logistic Regression</vt:lpstr>
      <vt:lpstr>Classification</vt:lpstr>
      <vt:lpstr>Popular classification techniques (classifiers)</vt:lpstr>
      <vt:lpstr>An Example</vt:lpstr>
      <vt:lpstr>Can we use linear regression?</vt:lpstr>
      <vt:lpstr>Linear vs. Logistic Regression</vt:lpstr>
      <vt:lpstr>Logistic regression - Model</vt:lpstr>
      <vt:lpstr>How to find parameter values? – Maximum Likelihood</vt:lpstr>
      <vt:lpstr>The output for a single variable</vt:lpstr>
      <vt:lpstr>Q1. Which factors are important in predicting Y?</vt:lpstr>
      <vt:lpstr>Q2. How does each factor affect Y?</vt:lpstr>
      <vt:lpstr>Q2 Continued – For categorical variables</vt:lpstr>
      <vt:lpstr>Multiple Logistic regression</vt:lpstr>
      <vt:lpstr>The confounding effect of balance and student</vt:lpstr>
      <vt:lpstr>Q3. How to classify?</vt:lpstr>
      <vt:lpstr>Takeaways</vt:lpstr>
    </vt:vector>
  </TitlesOfParts>
  <Company>City University of Hong K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. GE Ling</dc:creator>
  <cp:lastModifiedBy>Shyam Sunder, Saadana</cp:lastModifiedBy>
  <cp:revision>52</cp:revision>
  <dcterms:created xsi:type="dcterms:W3CDTF">2018-08-19T13:46:31Z</dcterms:created>
  <dcterms:modified xsi:type="dcterms:W3CDTF">2024-02-26T20:46:37Z</dcterms:modified>
</cp:coreProperties>
</file>